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header2.xml" ContentType="application/vnd.openxmlformats-officedocument.wordprocessingml.head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C376F1" w14:textId="58B6C342" w:rsidR="00476EBB" w:rsidRPr="00AB6ADF" w:rsidRDefault="00476EBB" w:rsidP="00C70FC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D511FF" wp14:editId="4E76FDB2">
            <wp:extent cx="5731510" cy="883920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83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6ADF">
        <w:rPr>
          <w:rFonts w:ascii="Times New Roman" w:hAnsi="Times New Roman" w:cs="Times New Roman"/>
          <w:sz w:val="24"/>
          <w:szCs w:val="24"/>
        </w:rPr>
        <w:br w:type="page"/>
      </w:r>
    </w:p>
    <w:p w14:paraId="61E76052" w14:textId="72565705" w:rsidR="00476EBB" w:rsidRDefault="00476EBB" w:rsidP="00535B2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B6ADF">
        <w:rPr>
          <w:rFonts w:ascii="Times New Roman" w:hAnsi="Times New Roman" w:cs="Times New Roman"/>
          <w:sz w:val="24"/>
          <w:szCs w:val="24"/>
        </w:rPr>
        <w:t>Find</w:t>
      </w:r>
    </w:p>
    <w:p w14:paraId="75553CF8" w14:textId="77777777" w:rsidR="00C70FCA" w:rsidRDefault="00C70FCA" w:rsidP="00535B2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</w:p>
    <w:p w14:paraId="3B331D57" w14:textId="122D456C" w:rsidR="000A49D9" w:rsidRDefault="000A49D9" w:rsidP="00C70FCA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0A49D9">
        <w:rPr>
          <w:rFonts w:ascii="Times New Roman" w:hAnsi="Times New Roman" w:cs="Times New Roman"/>
          <w:position w:val="-30"/>
          <w:sz w:val="24"/>
          <w:szCs w:val="24"/>
        </w:rPr>
        <w:object w:dxaOrig="2100" w:dyaOrig="720" w14:anchorId="385BAE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6pt" o:ole="">
            <v:imagedata r:id="rId7" o:title=""/>
          </v:shape>
          <o:OLEObject Type="Embed" ProgID="Equation.DSMT4" ShapeID="_x0000_i1025" DrawAspect="Content" ObjectID="_1715244487" r:id="rId8"/>
        </w:object>
      </w:r>
    </w:p>
    <w:p w14:paraId="6DCCEF23" w14:textId="77777777" w:rsidR="006377D3" w:rsidRPr="00AB6ADF" w:rsidRDefault="006377D3" w:rsidP="00C70FCA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 w:cs="Times New Roman"/>
          <w:sz w:val="24"/>
          <w:szCs w:val="24"/>
        </w:rPr>
      </w:pPr>
    </w:p>
    <w:p w14:paraId="1D9E827E" w14:textId="77777777" w:rsidR="00476EBB" w:rsidRPr="00AB6ADF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giving your answer in simplest form.</w:t>
      </w:r>
    </w:p>
    <w:p w14:paraId="6500D398" w14:textId="29403C4E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6B86208" w14:textId="295D633B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 is 4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96B1F26" w14:textId="77777777" w:rsidR="00DB2D12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BBAF17A" w14:textId="3C905DCC" w:rsidR="00476EBB" w:rsidRPr="00AB6ADF" w:rsidRDefault="00476EBB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2AFE2DD" w14:textId="03E2293C" w:rsidR="00476EBB" w:rsidRPr="00AB6ADF" w:rsidRDefault="00476EBB" w:rsidP="00FC459B">
      <w:pPr>
        <w:tabs>
          <w:tab w:val="left" w:pos="241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C459B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B6ADF">
        <w:rPr>
          <w:rFonts w:ascii="Times New Roman" w:hAnsi="Times New Roman" w:cs="Times New Roman"/>
          <w:sz w:val="24"/>
          <w:szCs w:val="24"/>
        </w:rPr>
        <w:t>f</w:t>
      </w:r>
      <w:r w:rsidR="005A18B9" w:rsidRPr="005A18B9">
        <w:rPr>
          <w:rFonts w:ascii="Times New Roman" w:hAnsi="Times New Roman" w:cs="Times New Roman"/>
          <w:sz w:val="24"/>
          <w:szCs w:val="24"/>
        </w:rPr>
        <w:t>(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5A18B9" w:rsidRPr="005A18B9">
        <w:rPr>
          <w:rFonts w:ascii="Times New Roman" w:hAnsi="Times New Roman" w:cs="Times New Roman"/>
          <w:sz w:val="24"/>
          <w:szCs w:val="24"/>
        </w:rPr>
        <w:t>)</w:t>
      </w:r>
      <w:r w:rsidRPr="00AB6ADF">
        <w:rPr>
          <w:rFonts w:ascii="Times New Roman" w:hAnsi="Times New Roman" w:cs="Times New Roman"/>
          <w:sz w:val="24"/>
          <w:szCs w:val="24"/>
        </w:rPr>
        <w:t xml:space="preserve"> = 2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A49D9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B6ADF">
        <w:rPr>
          <w:rFonts w:ascii="Times New Roman" w:hAnsi="Times New Roman" w:cs="Times New Roman"/>
          <w:sz w:val="24"/>
          <w:szCs w:val="24"/>
        </w:rPr>
        <w:t xml:space="preserve"> + 5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A49D9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AB6ADF">
        <w:rPr>
          <w:rFonts w:ascii="Times New Roman" w:hAnsi="Times New Roman" w:cs="Times New Roman"/>
          <w:sz w:val="24"/>
          <w:szCs w:val="24"/>
        </w:rPr>
        <w:t>+ 2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>+ 15</w:t>
      </w:r>
    </w:p>
    <w:p w14:paraId="7A8E95A6" w14:textId="77777777" w:rsidR="00FC459B" w:rsidRDefault="00FC459B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09EFAE6" w14:textId="3803883E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Use the factor theorem to show that </w:t>
      </w:r>
      <w:r w:rsidRPr="005A18B9">
        <w:rPr>
          <w:rFonts w:ascii="Times New Roman" w:hAnsi="Times New Roman" w:cs="Times New Roman"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476EBB" w:rsidRPr="00AB6ADF">
        <w:rPr>
          <w:rFonts w:ascii="Times New Roman" w:hAnsi="Times New Roman" w:cs="Times New Roman"/>
          <w:sz w:val="24"/>
          <w:szCs w:val="24"/>
        </w:rPr>
        <w:t>+ 3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 is a factor of f</w:t>
      </w:r>
      <w:r w:rsidRPr="005A18B9">
        <w:rPr>
          <w:rFonts w:ascii="Times New Roman" w:hAnsi="Times New Roman" w:cs="Times New Roman"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="00476EBB" w:rsidRPr="00AB6ADF">
        <w:rPr>
          <w:rFonts w:ascii="Times New Roman" w:hAnsi="Times New Roman" w:cs="Times New Roman"/>
          <w:sz w:val="24"/>
          <w:szCs w:val="24"/>
        </w:rPr>
        <w:t>.</w:t>
      </w:r>
    </w:p>
    <w:p w14:paraId="0E0C0F64" w14:textId="056856DA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FB72DE4" w14:textId="4DDE8476" w:rsidR="00476EBB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Find the constants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b</w:t>
      </w:r>
      <w:proofErr w:type="gramEnd"/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and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476EBB" w:rsidRPr="00AB6ADF">
        <w:rPr>
          <w:rFonts w:ascii="Times New Roman" w:hAnsi="Times New Roman" w:cs="Times New Roman"/>
          <w:sz w:val="24"/>
          <w:szCs w:val="24"/>
        </w:rPr>
        <w:t>such that</w:t>
      </w:r>
    </w:p>
    <w:p w14:paraId="6C8C8086" w14:textId="77777777" w:rsidR="004B1FE8" w:rsidRPr="00AB6ADF" w:rsidRDefault="004B1FE8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168775E" w14:textId="0E6C290F" w:rsidR="00476EBB" w:rsidRPr="00AB6ADF" w:rsidRDefault="00476EBB" w:rsidP="004B1FE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f</w:t>
      </w:r>
      <w:r w:rsidR="005A18B9" w:rsidRPr="005A18B9">
        <w:rPr>
          <w:rFonts w:ascii="Times New Roman" w:hAnsi="Times New Roman" w:cs="Times New Roman"/>
          <w:sz w:val="24"/>
          <w:szCs w:val="24"/>
        </w:rPr>
        <w:t>(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5A18B9" w:rsidRPr="005A18B9">
        <w:rPr>
          <w:rFonts w:ascii="Times New Roman" w:hAnsi="Times New Roman" w:cs="Times New Roman"/>
          <w:sz w:val="24"/>
          <w:szCs w:val="24"/>
        </w:rPr>
        <w:t>)</w:t>
      </w:r>
      <w:r w:rsidRPr="00AB6ADF">
        <w:rPr>
          <w:rFonts w:ascii="Times New Roman" w:hAnsi="Times New Roman" w:cs="Times New Roman"/>
          <w:sz w:val="24"/>
          <w:szCs w:val="24"/>
        </w:rPr>
        <w:t xml:space="preserve"> = </w:t>
      </w:r>
      <w:r w:rsidR="005A18B9" w:rsidRPr="005A18B9">
        <w:rPr>
          <w:rFonts w:ascii="Times New Roman" w:hAnsi="Times New Roman" w:cs="Times New Roman"/>
          <w:sz w:val="24"/>
          <w:szCs w:val="24"/>
        </w:rPr>
        <w:t>(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 xml:space="preserve">+ </w:t>
      </w:r>
      <w:proofErr w:type="gramStart"/>
      <w:r w:rsidRPr="00AB6ADF">
        <w:rPr>
          <w:rFonts w:ascii="Times New Roman" w:hAnsi="Times New Roman" w:cs="Times New Roman"/>
          <w:sz w:val="24"/>
          <w:szCs w:val="24"/>
        </w:rPr>
        <w:t>3</w:t>
      </w:r>
      <w:r w:rsidR="005A18B9" w:rsidRPr="005A18B9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Pr="00AB6ADF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0A49D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6ADF">
        <w:rPr>
          <w:rFonts w:ascii="Times New Roman" w:hAnsi="Times New Roman" w:cs="Times New Roman"/>
          <w:sz w:val="24"/>
          <w:szCs w:val="24"/>
        </w:rPr>
        <w:t xml:space="preserve"> +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bx </w:t>
      </w:r>
      <w:r w:rsidRPr="00AB6ADF">
        <w:rPr>
          <w:rFonts w:ascii="Times New Roman" w:hAnsi="Times New Roman" w:cs="Times New Roman"/>
          <w:sz w:val="24"/>
          <w:szCs w:val="24"/>
        </w:rPr>
        <w:t xml:space="preserve">+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5A18B9" w:rsidRPr="005A18B9">
        <w:rPr>
          <w:rFonts w:ascii="Times New Roman" w:hAnsi="Times New Roman" w:cs="Times New Roman"/>
          <w:sz w:val="24"/>
          <w:szCs w:val="24"/>
        </w:rPr>
        <w:t>)</w:t>
      </w:r>
    </w:p>
    <w:p w14:paraId="0FB82E96" w14:textId="6A797F40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7DFF760" w14:textId="18D1A1E5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>Hence show that f</w:t>
      </w:r>
      <w:r w:rsidRPr="005A18B9">
        <w:rPr>
          <w:rFonts w:ascii="Times New Roman" w:hAnsi="Times New Roman" w:cs="Times New Roman"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 = 0 has only one real root.</w:t>
      </w:r>
    </w:p>
    <w:p w14:paraId="5621F145" w14:textId="59635F75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F31C446" w14:textId="0D073C13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Write down the real root of the equation </w:t>
      </w:r>
      <w:proofErr w:type="gramStart"/>
      <w:r w:rsidR="00476EBB" w:rsidRPr="00AB6ADF">
        <w:rPr>
          <w:rFonts w:ascii="Times New Roman" w:hAnsi="Times New Roman" w:cs="Times New Roman"/>
          <w:sz w:val="24"/>
          <w:szCs w:val="24"/>
        </w:rPr>
        <w:t>f</w:t>
      </w:r>
      <w:r w:rsidRPr="005A18B9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476EBB" w:rsidRPr="00AB6ADF">
        <w:rPr>
          <w:rFonts w:ascii="Times New Roman" w:hAnsi="Times New Roman" w:cs="Times New Roman"/>
          <w:sz w:val="24"/>
          <w:szCs w:val="24"/>
        </w:rPr>
        <w:t>– 5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634393F5" w14:textId="14D3CF4B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8BE441E" w14:textId="2B7E832C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2 is 7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75B287C" w14:textId="77777777" w:rsidR="00DB2D12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8D8E928" w14:textId="6D96A595" w:rsidR="00476EBB" w:rsidRPr="00AB6ADF" w:rsidRDefault="00476EBB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6ED3FD5" w14:textId="5433E9D0" w:rsidR="00476EBB" w:rsidRPr="00AB6ADF" w:rsidRDefault="00476EBB" w:rsidP="000A49D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B6ADF">
        <w:rPr>
          <w:rFonts w:ascii="Times New Roman" w:hAnsi="Times New Roman" w:cs="Times New Roman"/>
          <w:sz w:val="24"/>
          <w:szCs w:val="24"/>
        </w:rPr>
        <w:t xml:space="preserve">The triangl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PQR </w:t>
      </w:r>
      <w:r w:rsidRPr="00AB6ADF">
        <w:rPr>
          <w:rFonts w:ascii="Times New Roman" w:hAnsi="Times New Roman" w:cs="Times New Roman"/>
          <w:sz w:val="24"/>
          <w:szCs w:val="24"/>
        </w:rPr>
        <w:t xml:space="preserve">is such that </w:t>
      </w:r>
      <w:r w:rsidR="000A49D9" w:rsidRPr="000A49D9">
        <w:rPr>
          <w:rFonts w:ascii="Times New Roman" w:hAnsi="Times New Roman" w:cs="Times New Roman"/>
          <w:position w:val="-10"/>
          <w:sz w:val="24"/>
          <w:szCs w:val="24"/>
        </w:rPr>
        <w:object w:dxaOrig="400" w:dyaOrig="480" w14:anchorId="1104771C">
          <v:shape id="_x0000_i1026" type="#_x0000_t75" style="width:19.8pt;height:24pt" o:ole="">
            <v:imagedata r:id="rId9" o:title=""/>
          </v:shape>
          <o:OLEObject Type="Embed" ProgID="Equation.DSMT4" ShapeID="_x0000_i1026" DrawAspect="Content" ObjectID="_1715244488" r:id="rId10"/>
        </w:object>
      </w:r>
      <w:r w:rsidR="000A49D9">
        <w:rPr>
          <w:rFonts w:ascii="Times New Roman" w:hAnsi="Times New Roman" w:cs="Times New Roman"/>
          <w:sz w:val="24"/>
          <w:szCs w:val="24"/>
        </w:rPr>
        <w:t xml:space="preserve"> </w:t>
      </w:r>
      <w:r w:rsidRPr="00AB6ADF">
        <w:rPr>
          <w:rFonts w:ascii="Times New Roman" w:hAnsi="Times New Roman" w:cs="Times New Roman"/>
          <w:sz w:val="24"/>
          <w:szCs w:val="24"/>
        </w:rPr>
        <w:t>= 3</w:t>
      </w:r>
      <w:r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Pr="00AB6ADF">
        <w:rPr>
          <w:rFonts w:ascii="Times New Roman" w:hAnsi="Times New Roman" w:cs="Times New Roman"/>
          <w:sz w:val="24"/>
          <w:szCs w:val="24"/>
        </w:rPr>
        <w:t>+ 5</w:t>
      </w:r>
      <w:r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j </w:t>
      </w:r>
      <w:r w:rsidRPr="00AB6ADF">
        <w:rPr>
          <w:rFonts w:ascii="Times New Roman" w:hAnsi="Times New Roman" w:cs="Times New Roman"/>
          <w:sz w:val="24"/>
          <w:szCs w:val="24"/>
        </w:rPr>
        <w:t xml:space="preserve">and </w:t>
      </w:r>
      <w:r w:rsidR="000A49D9" w:rsidRPr="000A49D9">
        <w:rPr>
          <w:rFonts w:ascii="Times New Roman" w:hAnsi="Times New Roman" w:cs="Times New Roman"/>
          <w:position w:val="-4"/>
          <w:sz w:val="24"/>
          <w:szCs w:val="24"/>
        </w:rPr>
        <w:object w:dxaOrig="380" w:dyaOrig="420" w14:anchorId="02D2CF64">
          <v:shape id="_x0000_i1027" type="#_x0000_t75" style="width:19.2pt;height:21pt" o:ole="">
            <v:imagedata r:id="rId11" o:title=""/>
          </v:shape>
          <o:OLEObject Type="Embed" ProgID="Equation.DSMT4" ShapeID="_x0000_i1027" DrawAspect="Content" ObjectID="_1715244489" r:id="rId12"/>
        </w:objec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B6ADF">
        <w:rPr>
          <w:rFonts w:ascii="Times New Roman" w:hAnsi="Times New Roman" w:cs="Times New Roman"/>
          <w:sz w:val="24"/>
          <w:szCs w:val="24"/>
        </w:rPr>
        <w:t>= 13</w:t>
      </w:r>
      <w:r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Pr="00AB6ADF">
        <w:rPr>
          <w:rFonts w:ascii="Times New Roman" w:hAnsi="Times New Roman" w:cs="Times New Roman"/>
          <w:sz w:val="24"/>
          <w:szCs w:val="24"/>
        </w:rPr>
        <w:t>− 15</w:t>
      </w:r>
      <w:r w:rsidRPr="00AB6ADF">
        <w:rPr>
          <w:rFonts w:ascii="Times New Roman" w:hAnsi="Times New Roman" w:cs="Times New Roman"/>
          <w:b/>
          <w:bCs/>
          <w:sz w:val="24"/>
          <w:szCs w:val="24"/>
        </w:rPr>
        <w:t>j</w:t>
      </w:r>
    </w:p>
    <w:p w14:paraId="1BEC9527" w14:textId="48E1CF75" w:rsidR="00476EBB" w:rsidRPr="00AB6ADF" w:rsidRDefault="005A18B9" w:rsidP="00702B4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Find </w:t>
      </w:r>
      <w:r w:rsidR="000A49D9" w:rsidRPr="000A49D9">
        <w:rPr>
          <w:rFonts w:ascii="Times New Roman" w:hAnsi="Times New Roman" w:cs="Times New Roman"/>
          <w:position w:val="-10"/>
          <w:sz w:val="24"/>
          <w:szCs w:val="24"/>
        </w:rPr>
        <w:object w:dxaOrig="400" w:dyaOrig="480" w14:anchorId="5BA9EBCA">
          <v:shape id="_x0000_i1028" type="#_x0000_t75" style="width:19.8pt;height:24pt" o:ole="">
            <v:imagedata r:id="rId13" o:title=""/>
          </v:shape>
          <o:OLEObject Type="Embed" ProgID="Equation.DSMT4" ShapeID="_x0000_i1028" DrawAspect="Content" ObjectID="_1715244490" r:id="rId14"/>
        </w:object>
      </w:r>
    </w:p>
    <w:p w14:paraId="5E22AE4A" w14:textId="75EC4635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AAC0505" w14:textId="0CD00664" w:rsidR="00476EBB" w:rsidRPr="00AB6ADF" w:rsidRDefault="005A18B9" w:rsidP="000A49D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Hence find </w:t>
      </w:r>
      <w:r w:rsidR="00F34501" w:rsidRPr="000A49D9">
        <w:rPr>
          <w:rFonts w:ascii="Times New Roman" w:hAnsi="Times New Roman" w:cs="Times New Roman"/>
          <w:position w:val="-10"/>
          <w:sz w:val="24"/>
          <w:szCs w:val="24"/>
        </w:rPr>
        <w:object w:dxaOrig="560" w:dyaOrig="480" w14:anchorId="388A1C86">
          <v:shape id="_x0000_i1042" type="#_x0000_t75" style="width:28.2pt;height:24pt" o:ole="">
            <v:imagedata r:id="rId15" o:title=""/>
          </v:shape>
          <o:OLEObject Type="Embed" ProgID="Equation.DSMT4" ShapeID="_x0000_i1042" DrawAspect="Content" ObjectID="_1715244491" r:id="rId16"/>
        </w:object>
      </w:r>
      <w:r w:rsidR="000A49D9">
        <w:rPr>
          <w:rFonts w:ascii="Times New Roman" w:hAnsi="Times New Roman" w:cs="Times New Roman"/>
          <w:sz w:val="24"/>
          <w:szCs w:val="24"/>
        </w:rPr>
        <w:t xml:space="preserve"> </w:t>
      </w:r>
      <w:r w:rsidR="00476EBB" w:rsidRPr="00AB6ADF">
        <w:rPr>
          <w:rFonts w:ascii="Times New Roman" w:hAnsi="Times New Roman" w:cs="Times New Roman"/>
          <w:sz w:val="24"/>
          <w:szCs w:val="24"/>
        </w:rPr>
        <w:t>giving your answer as a simplified surd.</w:t>
      </w:r>
    </w:p>
    <w:p w14:paraId="1449675D" w14:textId="3B7D0B25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F0F0664" w14:textId="77777777" w:rsidR="00476EBB" w:rsidRPr="00AB6ADF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S </w:t>
      </w:r>
      <w:r w:rsidRPr="00AB6ADF">
        <w:rPr>
          <w:rFonts w:ascii="Times New Roman" w:hAnsi="Times New Roman" w:cs="Times New Roman"/>
          <w:sz w:val="24"/>
          <w:szCs w:val="24"/>
        </w:rPr>
        <w:t xml:space="preserve">lies on the line segment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QR </w:t>
      </w:r>
      <w:r w:rsidRPr="00AB6ADF">
        <w:rPr>
          <w:rFonts w:ascii="Times New Roman" w:hAnsi="Times New Roman" w:cs="Times New Roman"/>
          <w:sz w:val="24"/>
          <w:szCs w:val="24"/>
        </w:rPr>
        <w:t xml:space="preserve">so that </w:t>
      </w:r>
      <w:proofErr w:type="gramStart"/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QS </w:t>
      </w:r>
      <w:r w:rsidRPr="00AB6ADF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AB6ADF">
        <w:rPr>
          <w:rFonts w:ascii="Times New Roman" w:hAnsi="Times New Roman" w:cs="Times New Roman"/>
          <w:sz w:val="24"/>
          <w:szCs w:val="24"/>
        </w:rPr>
        <w:t xml:space="preserve">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SR </w:t>
      </w:r>
      <w:r w:rsidRPr="00AB6ADF">
        <w:rPr>
          <w:rFonts w:ascii="Times New Roman" w:hAnsi="Times New Roman" w:cs="Times New Roman"/>
          <w:sz w:val="24"/>
          <w:szCs w:val="24"/>
        </w:rPr>
        <w:t>= 3 : 2</w:t>
      </w:r>
    </w:p>
    <w:p w14:paraId="4E49C7F6" w14:textId="7234CF63" w:rsidR="00476EBB" w:rsidRPr="00AB6ADF" w:rsidRDefault="005A18B9" w:rsidP="002F3E97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Find </w:t>
      </w:r>
      <w:r w:rsidR="002F3E97" w:rsidRPr="002F3E97">
        <w:rPr>
          <w:rFonts w:ascii="Times New Roman" w:hAnsi="Times New Roman" w:cs="Times New Roman"/>
          <w:position w:val="-6"/>
          <w:sz w:val="24"/>
          <w:szCs w:val="24"/>
        </w:rPr>
        <w:object w:dxaOrig="380" w:dyaOrig="440" w14:anchorId="64E37905">
          <v:shape id="_x0000_i1030" type="#_x0000_t75" style="width:19.2pt;height:22.2pt" o:ole="">
            <v:imagedata r:id="rId17" o:title=""/>
          </v:shape>
          <o:OLEObject Type="Embed" ProgID="Equation.DSMT4" ShapeID="_x0000_i1030" DrawAspect="Content" ObjectID="_1715244492" r:id="rId18"/>
        </w:object>
      </w:r>
    </w:p>
    <w:p w14:paraId="7F88F59D" w14:textId="18DA7D28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8890992" w14:textId="4E43B470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3 is 6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A393D73" w14:textId="77777777" w:rsidR="00DB2D12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84A12E6" w14:textId="0F2CF17F" w:rsidR="00476EBB" w:rsidRPr="00AB6ADF" w:rsidRDefault="00476EBB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6708FF6" w14:textId="77777777" w:rsidR="00702B46" w:rsidRDefault="00702B4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5F6A07C" w14:textId="41077717" w:rsidR="00476EBB" w:rsidRDefault="00476EBB" w:rsidP="006767A8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lastRenderedPageBreak/>
        <w:t>4.</w:t>
      </w:r>
    </w:p>
    <w:p w14:paraId="31BA32D0" w14:textId="09BEF70B" w:rsidR="006767A8" w:rsidRDefault="006767A8" w:rsidP="00702B46">
      <w:pPr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767A8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BCEED93" wp14:editId="7F876F1F">
            <wp:extent cx="3101340" cy="131826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134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C892B" w14:textId="30F4930D" w:rsidR="006767A8" w:rsidRPr="00AB6ADF" w:rsidRDefault="006767A8" w:rsidP="00702B46">
      <w:pPr>
        <w:autoSpaceDE w:val="0"/>
        <w:autoSpaceDN w:val="0"/>
        <w:adjustRightInd w:val="0"/>
        <w:spacing w:after="0" w:line="360" w:lineRule="auto"/>
        <w:ind w:left="-567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Figure 1</w:t>
      </w:r>
    </w:p>
    <w:p w14:paraId="5B27092B" w14:textId="707FDC67" w:rsidR="00476EBB" w:rsidRPr="00AB6ADF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Figure 1 shows a sketch of triangl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ABC </w:t>
      </w:r>
      <w:r w:rsidRPr="00AB6ADF">
        <w:rPr>
          <w:rFonts w:ascii="Times New Roman" w:hAnsi="Times New Roman" w:cs="Times New Roman"/>
          <w:sz w:val="24"/>
          <w:szCs w:val="24"/>
        </w:rPr>
        <w:t xml:space="preserve">with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AB </w:t>
      </w:r>
      <w:r w:rsidRPr="00AB6ADF">
        <w:rPr>
          <w:rFonts w:ascii="Times New Roman" w:hAnsi="Times New Roman" w:cs="Times New Roman"/>
          <w:sz w:val="24"/>
          <w:szCs w:val="24"/>
        </w:rPr>
        <w:t xml:space="preserve">= </w:t>
      </w:r>
      <w:r w:rsidR="005A18B9" w:rsidRPr="005A18B9">
        <w:rPr>
          <w:rFonts w:ascii="Times New Roman" w:hAnsi="Times New Roman" w:cs="Times New Roman"/>
          <w:sz w:val="24"/>
          <w:szCs w:val="24"/>
        </w:rPr>
        <w:t>(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>+ 2</w:t>
      </w:r>
      <w:r w:rsidR="005A18B9" w:rsidRPr="005A18B9">
        <w:rPr>
          <w:rFonts w:ascii="Times New Roman" w:hAnsi="Times New Roman" w:cs="Times New Roman"/>
          <w:sz w:val="24"/>
          <w:szCs w:val="24"/>
        </w:rPr>
        <w:t>)</w:t>
      </w:r>
      <w:r w:rsidRPr="00AB6ADF">
        <w:rPr>
          <w:rFonts w:ascii="Times New Roman" w:hAnsi="Times New Roman" w:cs="Times New Roman"/>
          <w:sz w:val="24"/>
          <w:szCs w:val="24"/>
        </w:rPr>
        <w:t xml:space="preserve"> cm,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BC </w:t>
      </w:r>
      <w:r w:rsidRPr="00AB6ADF">
        <w:rPr>
          <w:rFonts w:ascii="Times New Roman" w:hAnsi="Times New Roman" w:cs="Times New Roman"/>
          <w:sz w:val="24"/>
          <w:szCs w:val="24"/>
        </w:rPr>
        <w:t xml:space="preserve">= </w:t>
      </w:r>
      <w:r w:rsidR="005A18B9" w:rsidRPr="005A18B9">
        <w:rPr>
          <w:rFonts w:ascii="Times New Roman" w:hAnsi="Times New Roman" w:cs="Times New Roman"/>
          <w:sz w:val="24"/>
          <w:szCs w:val="24"/>
        </w:rPr>
        <w:t>(</w:t>
      </w:r>
      <w:r w:rsidRPr="00AB6ADF">
        <w:rPr>
          <w:rFonts w:ascii="Times New Roman" w:hAnsi="Times New Roman" w:cs="Times New Roman"/>
          <w:sz w:val="24"/>
          <w:szCs w:val="24"/>
        </w:rPr>
        <w:t>3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>+ 10</w:t>
      </w:r>
      <w:r w:rsidR="005A18B9" w:rsidRPr="005A18B9">
        <w:rPr>
          <w:rFonts w:ascii="Times New Roman" w:hAnsi="Times New Roman" w:cs="Times New Roman"/>
          <w:sz w:val="24"/>
          <w:szCs w:val="24"/>
        </w:rPr>
        <w:t>)</w:t>
      </w:r>
      <w:r w:rsidRPr="00AB6ADF">
        <w:rPr>
          <w:rFonts w:ascii="Times New Roman" w:hAnsi="Times New Roman" w:cs="Times New Roman"/>
          <w:sz w:val="24"/>
          <w:szCs w:val="24"/>
        </w:rPr>
        <w:t xml:space="preserve"> cm,</w:t>
      </w:r>
    </w:p>
    <w:p w14:paraId="03979AF4" w14:textId="77777777" w:rsidR="00476EBB" w:rsidRPr="00AB6ADF" w:rsidRDefault="00476EBB" w:rsidP="00AB4E4E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AC </w:t>
      </w:r>
      <w:r w:rsidRPr="00AB6ADF">
        <w:rPr>
          <w:rFonts w:ascii="Times New Roman" w:hAnsi="Times New Roman" w:cs="Times New Roman"/>
          <w:sz w:val="24"/>
          <w:szCs w:val="24"/>
        </w:rPr>
        <w:t>= 7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 xml:space="preserve">cm, angl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BAC </w:t>
      </w:r>
      <w:r w:rsidRPr="00AB6ADF">
        <w:rPr>
          <w:rFonts w:ascii="Times New Roman" w:hAnsi="Times New Roman" w:cs="Times New Roman"/>
          <w:sz w:val="24"/>
          <w:szCs w:val="24"/>
        </w:rPr>
        <w:t xml:space="preserve">= 60° and angl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ACB </w:t>
      </w:r>
      <w:r w:rsidRPr="00AB6ADF">
        <w:rPr>
          <w:rFonts w:ascii="Times New Roman" w:hAnsi="Times New Roman" w:cs="Times New Roman"/>
          <w:sz w:val="24"/>
          <w:szCs w:val="24"/>
        </w:rPr>
        <w:t xml:space="preserve">=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AB6ADF">
        <w:rPr>
          <w:rFonts w:ascii="Times New Roman" w:hAnsi="Times New Roman" w:cs="Times New Roman"/>
          <w:sz w:val="24"/>
          <w:szCs w:val="24"/>
        </w:rPr>
        <w:t>°</w:t>
      </w:r>
    </w:p>
    <w:p w14:paraId="6A203E6E" w14:textId="1B677ADE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i)</w:t>
      </w:r>
      <w:r>
        <w:rPr>
          <w:rFonts w:ascii="Times New Roman" w:hAnsi="Times New Roman" w:cs="Times New Roman"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>Show that 17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476EBB" w:rsidRPr="000003A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 – 35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476EBB" w:rsidRPr="00AB6ADF">
        <w:rPr>
          <w:rFonts w:ascii="Times New Roman" w:hAnsi="Times New Roman" w:cs="Times New Roman"/>
          <w:sz w:val="24"/>
          <w:szCs w:val="24"/>
        </w:rPr>
        <w:t>– 48 = 0</w:t>
      </w:r>
    </w:p>
    <w:p w14:paraId="72080036" w14:textId="7AB786DC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7FD1A4B" w14:textId="59A849DF" w:rsidR="00476EBB" w:rsidRPr="00AB6ADF" w:rsidRDefault="005A18B9" w:rsidP="00FF683A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Hence find the value of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x.</w:t>
      </w:r>
    </w:p>
    <w:p w14:paraId="03E680B2" w14:textId="5A6C19D9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CE3F126" w14:textId="2BA256E2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Hence find the value of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="00476EBB" w:rsidRPr="00AB6ADF">
        <w:rPr>
          <w:rFonts w:ascii="Times New Roman" w:hAnsi="Times New Roman" w:cs="Times New Roman"/>
          <w:sz w:val="24"/>
          <w:szCs w:val="24"/>
        </w:rPr>
        <w:t>giving your answer to one decimal place.</w:t>
      </w:r>
    </w:p>
    <w:p w14:paraId="0FA71965" w14:textId="2B2DF953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7D73C80" w14:textId="51098042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4 is 6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691D76E" w14:textId="77777777" w:rsidR="00DB2D12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F1753D6" w14:textId="10F733FB" w:rsidR="00476EBB" w:rsidRPr="00AB6ADF" w:rsidRDefault="00476EBB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4E41641" w14:textId="77777777" w:rsidR="00DD282B" w:rsidRDefault="00DD282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96A7E78" w14:textId="6D36A7F5" w:rsidR="00476EBB" w:rsidRDefault="00476EBB" w:rsidP="00535B2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B6ADF">
        <w:rPr>
          <w:rFonts w:ascii="Times New Roman" w:hAnsi="Times New Roman" w:cs="Times New Roman"/>
          <w:sz w:val="24"/>
          <w:szCs w:val="24"/>
        </w:rPr>
        <w:t xml:space="preserve">The mass,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AB6ADF">
        <w:rPr>
          <w:rFonts w:ascii="Times New Roman" w:hAnsi="Times New Roman" w:cs="Times New Roman"/>
          <w:sz w:val="24"/>
          <w:szCs w:val="24"/>
        </w:rPr>
        <w:t>kg, of algae in a small pond, is modelled by the equation</w:t>
      </w:r>
    </w:p>
    <w:p w14:paraId="64D65504" w14:textId="77777777" w:rsidR="00DD282B" w:rsidRPr="00AB6ADF" w:rsidRDefault="00DD282B" w:rsidP="00535B2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</w:p>
    <w:p w14:paraId="6582A9D1" w14:textId="77777777" w:rsidR="00476EBB" w:rsidRPr="00AB6ADF" w:rsidRDefault="00476EBB" w:rsidP="00DD282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AB6ADF">
        <w:rPr>
          <w:rFonts w:ascii="Times New Roman" w:hAnsi="Times New Roman" w:cs="Times New Roman"/>
          <w:sz w:val="24"/>
          <w:szCs w:val="24"/>
        </w:rPr>
        <w:t xml:space="preserve">=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pq</w:t>
      </w:r>
      <w:r w:rsidRPr="002B5196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t</w:t>
      </w:r>
    </w:p>
    <w:p w14:paraId="46CDDC9A" w14:textId="77777777" w:rsidR="00DD282B" w:rsidRDefault="00DD282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0B9AA2A" w14:textId="0D8873C4" w:rsidR="00476EBB" w:rsidRPr="00AB6ADF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wher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AB6ADF">
        <w:rPr>
          <w:rFonts w:ascii="Times New Roman" w:hAnsi="Times New Roman" w:cs="Times New Roman"/>
          <w:sz w:val="24"/>
          <w:szCs w:val="24"/>
        </w:rPr>
        <w:t xml:space="preserve">and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AB6ADF">
        <w:rPr>
          <w:rFonts w:ascii="Times New Roman" w:hAnsi="Times New Roman" w:cs="Times New Roman"/>
          <w:sz w:val="24"/>
          <w:szCs w:val="24"/>
        </w:rPr>
        <w:t xml:space="preserve">are constants and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proofErr w:type="gramStart"/>
      <w:r w:rsidRPr="00AB6ADF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AB6ADF">
        <w:rPr>
          <w:rFonts w:ascii="Times New Roman" w:hAnsi="Times New Roman" w:cs="Times New Roman"/>
          <w:sz w:val="24"/>
          <w:szCs w:val="24"/>
        </w:rPr>
        <w:t xml:space="preserve"> the number of weeks after the mass of algae was</w:t>
      </w:r>
    </w:p>
    <w:p w14:paraId="4DC1F508" w14:textId="77777777" w:rsidR="00476EBB" w:rsidRPr="00AB6ADF" w:rsidRDefault="00476EBB" w:rsidP="00A729B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first recorded.</w:t>
      </w:r>
    </w:p>
    <w:p w14:paraId="24E223B4" w14:textId="77777777" w:rsidR="00476EBB" w:rsidRPr="00AB6ADF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Data recorded indicates that there is a linear relationship between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AB6ADF">
        <w:rPr>
          <w:rFonts w:ascii="Times New Roman" w:hAnsi="Times New Roman" w:cs="Times New Roman"/>
          <w:sz w:val="24"/>
          <w:szCs w:val="24"/>
        </w:rPr>
        <w:t>and log</w:t>
      </w:r>
      <w:r w:rsidRPr="002B5196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AB6ADF">
        <w:rPr>
          <w:rFonts w:ascii="Times New Roman" w:hAnsi="Times New Roman" w:cs="Times New Roman"/>
          <w:sz w:val="24"/>
          <w:szCs w:val="24"/>
        </w:rPr>
        <w:t xml:space="preserve">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AB6ADF">
        <w:rPr>
          <w:rFonts w:ascii="Times New Roman" w:hAnsi="Times New Roman" w:cs="Times New Roman"/>
          <w:sz w:val="24"/>
          <w:szCs w:val="24"/>
        </w:rPr>
        <w:t>given by</w:t>
      </w:r>
    </w:p>
    <w:p w14:paraId="1280642B" w14:textId="600D0333" w:rsidR="00476EBB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the equation</w:t>
      </w:r>
    </w:p>
    <w:p w14:paraId="6E40ADDE" w14:textId="77777777" w:rsidR="00A729B0" w:rsidRPr="00AB6ADF" w:rsidRDefault="00A729B0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8F8CCD" w14:textId="425AFE88" w:rsidR="00476EBB" w:rsidRDefault="00476EBB" w:rsidP="00A729B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log</w:t>
      </w:r>
      <w:r w:rsidRPr="002B5196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AB6ADF">
        <w:rPr>
          <w:rFonts w:ascii="Times New Roman" w:hAnsi="Times New Roman" w:cs="Times New Roman"/>
          <w:sz w:val="24"/>
          <w:szCs w:val="24"/>
        </w:rPr>
        <w:t xml:space="preserve">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AB6ADF">
        <w:rPr>
          <w:rFonts w:ascii="Times New Roman" w:hAnsi="Times New Roman" w:cs="Times New Roman"/>
          <w:sz w:val="24"/>
          <w:szCs w:val="24"/>
        </w:rPr>
        <w:t>= 0.03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AB6ADF">
        <w:rPr>
          <w:rFonts w:ascii="Times New Roman" w:hAnsi="Times New Roman" w:cs="Times New Roman"/>
          <w:sz w:val="24"/>
          <w:szCs w:val="24"/>
        </w:rPr>
        <w:t>+ 0.5</w:t>
      </w:r>
    </w:p>
    <w:p w14:paraId="37E37C00" w14:textId="77777777" w:rsidR="00A729B0" w:rsidRPr="00AB6ADF" w:rsidRDefault="00A729B0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1983BE" w14:textId="77808070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>Use this relationship to find a complete equation for the model in the form</w:t>
      </w:r>
    </w:p>
    <w:p w14:paraId="259FCFAC" w14:textId="77777777" w:rsidR="00F90C18" w:rsidRDefault="00F90C18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45DFDFBF" w14:textId="154C27CE" w:rsidR="00476EBB" w:rsidRPr="00AB6ADF" w:rsidRDefault="00476EBB" w:rsidP="00F90C1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AB6ADF">
        <w:rPr>
          <w:rFonts w:ascii="Times New Roman" w:hAnsi="Times New Roman" w:cs="Times New Roman"/>
          <w:sz w:val="24"/>
          <w:szCs w:val="24"/>
        </w:rPr>
        <w:t xml:space="preserve">=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pq</w:t>
      </w:r>
      <w:r w:rsidRPr="002B5196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t</w:t>
      </w:r>
    </w:p>
    <w:p w14:paraId="271797E7" w14:textId="77777777" w:rsidR="00F90C18" w:rsidRDefault="00F90C18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97866B" w14:textId="7EEEB80C" w:rsidR="00476EBB" w:rsidRPr="00AB6ADF" w:rsidRDefault="00476EBB" w:rsidP="00F23988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giving the value of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AB6ADF">
        <w:rPr>
          <w:rFonts w:ascii="Times New Roman" w:hAnsi="Times New Roman" w:cs="Times New Roman"/>
          <w:sz w:val="24"/>
          <w:szCs w:val="24"/>
        </w:rPr>
        <w:t xml:space="preserve">and the value of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AB6ADF">
        <w:rPr>
          <w:rFonts w:ascii="Times New Roman" w:hAnsi="Times New Roman" w:cs="Times New Roman"/>
          <w:sz w:val="24"/>
          <w:szCs w:val="24"/>
        </w:rPr>
        <w:t>each to 4 significant figures.</w:t>
      </w:r>
    </w:p>
    <w:p w14:paraId="280C7D28" w14:textId="12742BD2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22A298C" w14:textId="5F9DA696" w:rsidR="00476EBB" w:rsidRPr="00AB6ADF" w:rsidRDefault="005A18B9" w:rsidP="00113CAE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>With reference to the model, interpret</w:t>
      </w:r>
    </w:p>
    <w:p w14:paraId="26889450" w14:textId="406936D1" w:rsidR="00476EBB" w:rsidRPr="00AB6ADF" w:rsidRDefault="005A18B9" w:rsidP="00113CAE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)</w:t>
      </w:r>
      <w:r>
        <w:rPr>
          <w:rFonts w:ascii="Times New Roman" w:hAnsi="Times New Roman" w:cs="Times New Roman"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the value of the constant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476EBB" w:rsidRPr="00AB6ADF">
        <w:rPr>
          <w:rFonts w:ascii="Times New Roman" w:hAnsi="Times New Roman" w:cs="Times New Roman"/>
          <w:sz w:val="24"/>
          <w:szCs w:val="24"/>
        </w:rPr>
        <w:t>,</w:t>
      </w:r>
    </w:p>
    <w:p w14:paraId="60AE7A3C" w14:textId="7619FF56" w:rsidR="00476EBB" w:rsidRPr="00AB6ADF" w:rsidRDefault="005A18B9" w:rsidP="002522A8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the value of the constant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476EBB" w:rsidRPr="00AB6ADF">
        <w:rPr>
          <w:rFonts w:ascii="Times New Roman" w:hAnsi="Times New Roman" w:cs="Times New Roman"/>
          <w:sz w:val="24"/>
          <w:szCs w:val="24"/>
        </w:rPr>
        <w:t>.</w:t>
      </w:r>
    </w:p>
    <w:p w14:paraId="209430FB" w14:textId="6939772D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027D736" w14:textId="321F978B" w:rsidR="00476EBB" w:rsidRPr="00AB6ADF" w:rsidRDefault="005A18B9" w:rsidP="00726287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>Find, according to the model,</w:t>
      </w:r>
    </w:p>
    <w:p w14:paraId="43781E24" w14:textId="2E0DF879" w:rsidR="00476EBB" w:rsidRPr="00AB6ADF" w:rsidRDefault="005A18B9" w:rsidP="00726287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)</w:t>
      </w:r>
      <w:r>
        <w:rPr>
          <w:rFonts w:ascii="Times New Roman" w:hAnsi="Times New Roman" w:cs="Times New Roman"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the mass of algae in the pond when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476EBB" w:rsidRPr="00AB6ADF">
        <w:rPr>
          <w:rFonts w:ascii="Times New Roman" w:hAnsi="Times New Roman" w:cs="Times New Roman"/>
          <w:sz w:val="24"/>
          <w:szCs w:val="24"/>
        </w:rPr>
        <w:t>= 8, giving your answer to the nearest 0.5 kg,</w:t>
      </w:r>
    </w:p>
    <w:p w14:paraId="722917BA" w14:textId="73E722FE" w:rsidR="00476EBB" w:rsidRPr="00AB6ADF" w:rsidRDefault="005A18B9" w:rsidP="002522A8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>the number of weeks it takes for the mass of algae in the pond to reach 4 kg.</w:t>
      </w:r>
    </w:p>
    <w:p w14:paraId="2D8033CE" w14:textId="7C14B68B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A503BC8" w14:textId="7E78F887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>State one reason why this may not be a realistic model in the long term.</w:t>
      </w:r>
    </w:p>
    <w:p w14:paraId="6312283E" w14:textId="073A1E04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3FB61E7" w14:textId="6053CEC5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5 is 10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3D267F9" w14:textId="77777777" w:rsidR="00DB2D12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43BBA5B" w14:textId="5402A074" w:rsidR="00476EBB" w:rsidRPr="00AB6ADF" w:rsidRDefault="00476EBB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C4196CB" w14:textId="77777777" w:rsidR="006E38A6" w:rsidRDefault="006E38A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1C81901" w14:textId="66F85AD0" w:rsidR="006E38A6" w:rsidRDefault="00476EBB" w:rsidP="006E38A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A18B9" w:rsidRPr="005A18B9">
        <w:rPr>
          <w:rFonts w:ascii="Times New Roman" w:hAnsi="Times New Roman" w:cs="Times New Roman"/>
          <w:sz w:val="24"/>
          <w:szCs w:val="24"/>
        </w:rPr>
        <w:t>(</w:t>
      </w:r>
      <w:r w:rsidR="005A18B9" w:rsidRPr="005A18B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5A18B9" w:rsidRPr="005A18B9">
        <w:rPr>
          <w:rFonts w:ascii="Times New Roman" w:hAnsi="Times New Roman" w:cs="Times New Roman"/>
          <w:sz w:val="24"/>
          <w:szCs w:val="24"/>
        </w:rPr>
        <w:t>)</w:t>
      </w:r>
      <w:r w:rsidR="005A18B9"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AB6ADF">
        <w:rPr>
          <w:rFonts w:ascii="Times New Roman" w:hAnsi="Times New Roman" w:cs="Times New Roman"/>
          <w:sz w:val="24"/>
          <w:szCs w:val="24"/>
        </w:rPr>
        <w:t xml:space="preserve">Find the first 4 terms, in ascending powers of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B6ADF">
        <w:rPr>
          <w:rFonts w:ascii="Times New Roman" w:hAnsi="Times New Roman" w:cs="Times New Roman"/>
          <w:sz w:val="24"/>
          <w:szCs w:val="24"/>
        </w:rPr>
        <w:t>, of the binomial expansion of</w:t>
      </w:r>
    </w:p>
    <w:p w14:paraId="60C0D4B2" w14:textId="77777777" w:rsidR="006E38A6" w:rsidRDefault="006E38A6" w:rsidP="006E38A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</w:p>
    <w:p w14:paraId="2BBC1B59" w14:textId="774F5BAD" w:rsidR="00476EBB" w:rsidRDefault="002B5196" w:rsidP="006E38A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2B5196">
        <w:rPr>
          <w:rFonts w:ascii="Times New Roman" w:hAnsi="Times New Roman" w:cs="Times New Roman"/>
          <w:position w:val="-28"/>
          <w:sz w:val="24"/>
          <w:szCs w:val="24"/>
        </w:rPr>
        <w:object w:dxaOrig="980" w:dyaOrig="740" w14:anchorId="25304726">
          <v:shape id="_x0000_i1031" type="#_x0000_t75" style="width:49.2pt;height:37.2pt" o:ole="">
            <v:imagedata r:id="rId20" o:title=""/>
          </v:shape>
          <o:OLEObject Type="Embed" ProgID="Equation.DSMT4" ShapeID="_x0000_i1031" DrawAspect="Content" ObjectID="_1715244493" r:id="rId21"/>
        </w:object>
      </w:r>
    </w:p>
    <w:p w14:paraId="3A7CF60E" w14:textId="77777777" w:rsidR="006E38A6" w:rsidRPr="00AB6ADF" w:rsidRDefault="006E38A6" w:rsidP="006E38A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 w:cs="Times New Roman"/>
          <w:sz w:val="24"/>
          <w:szCs w:val="24"/>
        </w:rPr>
      </w:pPr>
    </w:p>
    <w:p w14:paraId="4712E016" w14:textId="3DF16FA6" w:rsidR="00476EBB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giving each term in simplest form.</w:t>
      </w:r>
    </w:p>
    <w:p w14:paraId="725506FF" w14:textId="77777777" w:rsidR="00343772" w:rsidRDefault="00343772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A8F2E0B" w14:textId="45C262C6" w:rsidR="002B5196" w:rsidRPr="00AB6ADF" w:rsidRDefault="002B5196" w:rsidP="0034377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B5196">
        <w:rPr>
          <w:rFonts w:ascii="Times New Roman" w:hAnsi="Times New Roman" w:cs="Times New Roman"/>
          <w:position w:val="-28"/>
          <w:sz w:val="24"/>
          <w:szCs w:val="24"/>
        </w:rPr>
        <w:object w:dxaOrig="2380" w:dyaOrig="740" w14:anchorId="4CC43CCC">
          <v:shape id="_x0000_i1032" type="#_x0000_t75" style="width:118.8pt;height:37.2pt" o:ole="">
            <v:imagedata r:id="rId22" o:title=""/>
          </v:shape>
          <o:OLEObject Type="Embed" ProgID="Equation.DSMT4" ShapeID="_x0000_i1032" DrawAspect="Content" ObjectID="_1715244494" r:id="rId23"/>
        </w:object>
      </w:r>
    </w:p>
    <w:p w14:paraId="3A2B8D40" w14:textId="3BC0FCB5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F7AEDDC" w14:textId="6830D0CB" w:rsidR="00476EBB" w:rsidRPr="00AB6ADF" w:rsidRDefault="005A18B9" w:rsidP="00DC567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Find the coefficient of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476EBB" w:rsidRPr="002B519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 in the series expansion of f</w:t>
      </w:r>
      <w:r w:rsidRPr="005A18B9">
        <w:rPr>
          <w:rFonts w:ascii="Times New Roman" w:hAnsi="Times New Roman" w:cs="Times New Roman"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="00476EBB" w:rsidRPr="00AB6ADF">
        <w:rPr>
          <w:rFonts w:ascii="Times New Roman" w:hAnsi="Times New Roman" w:cs="Times New Roman"/>
          <w:sz w:val="24"/>
          <w:szCs w:val="24"/>
        </w:rPr>
        <w:t>, giving your answer as a</w:t>
      </w:r>
    </w:p>
    <w:p w14:paraId="2A0402E4" w14:textId="77777777" w:rsidR="00476EBB" w:rsidRPr="00AB6ADF" w:rsidRDefault="00476EBB" w:rsidP="00CE6C96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simplified fraction.</w:t>
      </w:r>
    </w:p>
    <w:p w14:paraId="76EFA2F1" w14:textId="02288AFC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896FEC0" w14:textId="0D4DC92E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6 is 6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72E4275" w14:textId="77777777" w:rsidR="00DB2D12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63E718F" w14:textId="39EB692A" w:rsidR="00476EBB" w:rsidRPr="00AB6ADF" w:rsidRDefault="00476EBB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32BD65D" w14:textId="30E0C49C" w:rsidR="00476EBB" w:rsidRPr="00AB6ADF" w:rsidRDefault="00476EBB" w:rsidP="00DC567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A18B9" w:rsidRPr="005A18B9">
        <w:rPr>
          <w:rFonts w:ascii="Times New Roman" w:hAnsi="Times New Roman" w:cs="Times New Roman"/>
          <w:sz w:val="24"/>
          <w:szCs w:val="24"/>
        </w:rPr>
        <w:t>(</w:t>
      </w:r>
      <w:r w:rsidR="005A18B9" w:rsidRPr="005A18B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5A18B9" w:rsidRPr="005A18B9">
        <w:rPr>
          <w:rFonts w:ascii="Times New Roman" w:hAnsi="Times New Roman" w:cs="Times New Roman"/>
          <w:sz w:val="24"/>
          <w:szCs w:val="24"/>
        </w:rPr>
        <w:t>)</w:t>
      </w:r>
      <w:r w:rsidR="005A18B9"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AB6ADF">
        <w:rPr>
          <w:rFonts w:ascii="Times New Roman" w:hAnsi="Times New Roman" w:cs="Times New Roman"/>
          <w:sz w:val="24"/>
          <w:szCs w:val="24"/>
        </w:rPr>
        <w:t>Factorise completely 9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 xml:space="preserve">–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B5196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13CB65D6" w14:textId="63AEF94C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D0E711F" w14:textId="77777777" w:rsidR="00476EBB" w:rsidRPr="00AB6ADF" w:rsidRDefault="00476EBB" w:rsidP="00516316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AB6ADF">
        <w:rPr>
          <w:rFonts w:ascii="Times New Roman" w:hAnsi="Times New Roman" w:cs="Times New Roman"/>
          <w:sz w:val="24"/>
          <w:szCs w:val="24"/>
        </w:rPr>
        <w:t>has equation</w:t>
      </w:r>
    </w:p>
    <w:p w14:paraId="11569334" w14:textId="77777777" w:rsidR="00516316" w:rsidRDefault="00516316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2E169CD0" w14:textId="2C389270" w:rsidR="00476EBB" w:rsidRPr="00AB6ADF" w:rsidRDefault="00476EBB" w:rsidP="0051631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AB6ADF">
        <w:rPr>
          <w:rFonts w:ascii="Times New Roman" w:hAnsi="Times New Roman" w:cs="Times New Roman"/>
          <w:sz w:val="24"/>
          <w:szCs w:val="24"/>
        </w:rPr>
        <w:t>= 9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 xml:space="preserve">–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B5196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3302DED4" w14:textId="77777777" w:rsidR="00516316" w:rsidRDefault="00516316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8A966E" w14:textId="4159F46D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Sketch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showing the coordinates of the points at which the curve cuts the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476EBB" w:rsidRPr="00AB6ADF">
        <w:rPr>
          <w:rFonts w:ascii="Times New Roman" w:hAnsi="Times New Roman" w:cs="Times New Roman"/>
          <w:sz w:val="24"/>
          <w:szCs w:val="24"/>
        </w:rPr>
        <w:t>‑axis.</w:t>
      </w:r>
    </w:p>
    <w:p w14:paraId="43B9BCA6" w14:textId="48930FE2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786F91B" w14:textId="77777777" w:rsidR="00476EBB" w:rsidRPr="00AB6ADF" w:rsidRDefault="00476EBB" w:rsidP="009A34B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AB6ADF">
        <w:rPr>
          <w:rFonts w:ascii="Times New Roman" w:hAnsi="Times New Roman" w:cs="Times New Roman"/>
          <w:sz w:val="24"/>
          <w:szCs w:val="24"/>
        </w:rPr>
        <w:t xml:space="preserve">has equation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AB6ADF">
        <w:rPr>
          <w:rFonts w:ascii="Times New Roman" w:hAnsi="Times New Roman" w:cs="Times New Roman"/>
          <w:sz w:val="24"/>
          <w:szCs w:val="24"/>
        </w:rPr>
        <w:t xml:space="preserve">=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AB6ADF">
        <w:rPr>
          <w:rFonts w:ascii="Times New Roman" w:hAnsi="Times New Roman" w:cs="Times New Roman"/>
          <w:sz w:val="24"/>
          <w:szCs w:val="24"/>
        </w:rPr>
        <w:t xml:space="preserve">wher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AB6ADF">
        <w:rPr>
          <w:rFonts w:ascii="Times New Roman" w:hAnsi="Times New Roman" w:cs="Times New Roman"/>
          <w:sz w:val="24"/>
          <w:szCs w:val="24"/>
        </w:rPr>
        <w:t>is a constant.</w:t>
      </w:r>
    </w:p>
    <w:p w14:paraId="200F619E" w14:textId="77777777" w:rsidR="00476EBB" w:rsidRPr="00AB6ADF" w:rsidRDefault="00476EBB" w:rsidP="009A34B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AB6ADF">
        <w:rPr>
          <w:rFonts w:ascii="Times New Roman" w:hAnsi="Times New Roman" w:cs="Times New Roman"/>
          <w:sz w:val="24"/>
          <w:szCs w:val="24"/>
        </w:rPr>
        <w:t xml:space="preserve">and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AB6ADF">
        <w:rPr>
          <w:rFonts w:ascii="Times New Roman" w:hAnsi="Times New Roman" w:cs="Times New Roman"/>
          <w:sz w:val="24"/>
          <w:szCs w:val="24"/>
        </w:rPr>
        <w:t>intersect at 3 distinct points,</w:t>
      </w:r>
    </w:p>
    <w:p w14:paraId="0920B7F4" w14:textId="299AE8B0" w:rsidR="00476EBB" w:rsidRPr="00AB6ADF" w:rsidRDefault="005A18B9" w:rsidP="009A34B9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find the range of values for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476EBB" w:rsidRPr="00AB6ADF">
        <w:rPr>
          <w:rFonts w:ascii="Times New Roman" w:hAnsi="Times New Roman" w:cs="Times New Roman"/>
          <w:sz w:val="24"/>
          <w:szCs w:val="24"/>
        </w:rPr>
        <w:t>, writing your answer in set notation.</w:t>
      </w:r>
    </w:p>
    <w:p w14:paraId="473DBF0B" w14:textId="77777777" w:rsidR="00476EBB" w:rsidRPr="00AB6ADF" w:rsidRDefault="00476EBB" w:rsidP="009A34B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t>Solutions relying on calculator technology are not acceptable.</w:t>
      </w:r>
    </w:p>
    <w:p w14:paraId="26D6D3B4" w14:textId="6A3307B0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B04E45A" w14:textId="1568F1F2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7 is 7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B79FEA9" w14:textId="77777777" w:rsidR="00DB2D12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AA74BDB" w14:textId="64B83FF1" w:rsidR="00476EBB" w:rsidRPr="00AB6ADF" w:rsidRDefault="00476EBB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65E127D" w14:textId="77777777" w:rsidR="00F716FC" w:rsidRDefault="00F716FC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41624DE" w14:textId="013FC465" w:rsidR="00476EBB" w:rsidRPr="00AB6ADF" w:rsidRDefault="00476EBB" w:rsidP="00227A26">
      <w:pPr>
        <w:tabs>
          <w:tab w:val="left" w:pos="1134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lastRenderedPageBreak/>
        <w:t>8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227A2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B6ADF">
        <w:rPr>
          <w:rFonts w:ascii="Times New Roman" w:hAnsi="Times New Roman" w:cs="Times New Roman"/>
          <w:b/>
          <w:bCs/>
          <w:sz w:val="24"/>
          <w:szCs w:val="24"/>
        </w:rPr>
        <w:t>In this question you must show all stages of your working.</w:t>
      </w:r>
    </w:p>
    <w:p w14:paraId="50911DCE" w14:textId="77777777" w:rsidR="00476EBB" w:rsidRPr="00AB6ADF" w:rsidRDefault="00476EBB" w:rsidP="0080593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t>Solutions relying entirely on calculator technology are not acceptable.</w:t>
      </w:r>
    </w:p>
    <w:p w14:paraId="582E3F50" w14:textId="77777777" w:rsidR="00F716FC" w:rsidRDefault="00F716FC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A315AC6" w14:textId="73B3EA3E" w:rsidR="00476EBB" w:rsidRPr="00AB6ADF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The air pressure,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AB6ADF">
        <w:rPr>
          <w:rFonts w:ascii="Times New Roman" w:hAnsi="Times New Roman" w:cs="Times New Roman"/>
          <w:sz w:val="24"/>
          <w:szCs w:val="24"/>
        </w:rPr>
        <w:t>kg/cm</w:t>
      </w:r>
      <w:r w:rsidRPr="00F3450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6ADF">
        <w:rPr>
          <w:rFonts w:ascii="Times New Roman" w:hAnsi="Times New Roman" w:cs="Times New Roman"/>
          <w:sz w:val="24"/>
          <w:szCs w:val="24"/>
        </w:rPr>
        <w:t xml:space="preserve">, inside a car tyre,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AB6ADF">
        <w:rPr>
          <w:rFonts w:ascii="Times New Roman" w:hAnsi="Times New Roman" w:cs="Times New Roman"/>
          <w:sz w:val="24"/>
          <w:szCs w:val="24"/>
        </w:rPr>
        <w:t>minutes from the instant when the tyre</w:t>
      </w:r>
    </w:p>
    <w:p w14:paraId="02745033" w14:textId="77777777" w:rsidR="00476EBB" w:rsidRPr="00AB6ADF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developed a puncture is given by the equation</w:t>
      </w:r>
    </w:p>
    <w:p w14:paraId="00C93D00" w14:textId="77777777" w:rsidR="00F716FC" w:rsidRDefault="00F716FC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  <w:lang w:val="fr-FR"/>
        </w:rPr>
      </w:pPr>
    </w:p>
    <w:p w14:paraId="43356814" w14:textId="43A16AF0" w:rsidR="00476EBB" w:rsidRPr="00AB6ADF" w:rsidRDefault="00476EBB" w:rsidP="00F716FC">
      <w:pPr>
        <w:tabs>
          <w:tab w:val="left" w:pos="1843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AB6ADF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P </w:t>
      </w:r>
      <w:r w:rsidRPr="00AB6ADF">
        <w:rPr>
          <w:rFonts w:ascii="Times New Roman" w:hAnsi="Times New Roman" w:cs="Times New Roman"/>
          <w:sz w:val="24"/>
          <w:szCs w:val="24"/>
          <w:lang w:val="fr-FR"/>
        </w:rPr>
        <w:t xml:space="preserve">= </w:t>
      </w:r>
      <w:r w:rsidRPr="00AB6ADF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k </w:t>
      </w:r>
      <w:r w:rsidRPr="00AB6ADF">
        <w:rPr>
          <w:rFonts w:ascii="Times New Roman" w:hAnsi="Times New Roman" w:cs="Times New Roman"/>
          <w:sz w:val="24"/>
          <w:szCs w:val="24"/>
          <w:lang w:val="fr-FR"/>
        </w:rPr>
        <w:t>+ 1.4e</w:t>
      </w:r>
      <w:r w:rsidRPr="002B5196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–0.5</w:t>
      </w:r>
      <w:r w:rsidRPr="002B5196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fr-FR"/>
        </w:rPr>
        <w:t>t</w:t>
      </w:r>
      <w:r w:rsidRPr="00AB6ADF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 </w:t>
      </w:r>
      <w:r w:rsidR="00F716FC">
        <w:rPr>
          <w:rFonts w:ascii="Times New Roman" w:hAnsi="Times New Roman" w:cs="Times New Roman"/>
          <w:i/>
          <w:iCs/>
          <w:sz w:val="24"/>
          <w:szCs w:val="24"/>
          <w:lang w:val="fr-FR"/>
        </w:rPr>
        <w:tab/>
      </w:r>
      <w:r w:rsidRPr="00AB6ADF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t </w:t>
      </w:r>
      <w:r w:rsidRPr="00AB6ADF">
        <w:rPr>
          <w:rFonts w:ascii="Cambria Math" w:hAnsi="Cambria Math" w:cs="Cambria Math"/>
          <w:sz w:val="24"/>
          <w:szCs w:val="24"/>
          <w:lang w:val="fr-FR"/>
        </w:rPr>
        <w:t>∈</w:t>
      </w:r>
      <w:r w:rsidRPr="00AB6AD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F716FC">
        <w:rPr>
          <w:rFonts w:ascii="Cambria Math" w:eastAsia="EuclidExtra" w:hAnsi="Cambria Math" w:cs="Times New Roman"/>
          <w:sz w:val="24"/>
          <w:szCs w:val="24"/>
        </w:rPr>
        <w:t>ℝ</w:t>
      </w:r>
      <w:r w:rsidRPr="00AB6ADF">
        <w:rPr>
          <w:rFonts w:ascii="Times New Roman" w:eastAsia="EuclidExtra" w:hAnsi="Times New Roman" w:cs="Times New Roman"/>
          <w:sz w:val="24"/>
          <w:szCs w:val="24"/>
          <w:lang w:val="fr-FR"/>
        </w:rPr>
        <w:t xml:space="preserve"> </w:t>
      </w:r>
      <w:r w:rsidR="00F716FC">
        <w:rPr>
          <w:rFonts w:ascii="Times New Roman" w:eastAsia="EuclidExtra" w:hAnsi="Times New Roman" w:cs="Times New Roman"/>
          <w:sz w:val="24"/>
          <w:szCs w:val="24"/>
          <w:lang w:val="fr-FR"/>
        </w:rPr>
        <w:tab/>
      </w:r>
      <w:r w:rsidRPr="00AB6ADF">
        <w:rPr>
          <w:rFonts w:ascii="Times New Roman" w:hAnsi="Times New Roman" w:cs="Times New Roman"/>
          <w:i/>
          <w:iCs/>
          <w:sz w:val="24"/>
          <w:szCs w:val="24"/>
          <w:lang w:val="fr-FR"/>
        </w:rPr>
        <w:t xml:space="preserve">t </w:t>
      </w:r>
      <w:r w:rsidR="00F716FC">
        <w:rPr>
          <w:rFonts w:ascii="Cambria Math" w:eastAsia="EuclidMathTwo" w:hAnsi="Cambria Math" w:cs="Times New Roman"/>
          <w:sz w:val="24"/>
          <w:szCs w:val="24"/>
        </w:rPr>
        <w:t>≥</w:t>
      </w:r>
      <w:r w:rsidRPr="00AB6ADF">
        <w:rPr>
          <w:rFonts w:ascii="Times New Roman" w:eastAsia="EuclidMathTwo" w:hAnsi="Times New Roman" w:cs="Times New Roman"/>
          <w:sz w:val="24"/>
          <w:szCs w:val="24"/>
          <w:lang w:val="fr-FR"/>
        </w:rPr>
        <w:t xml:space="preserve"> </w:t>
      </w:r>
      <w:r w:rsidRPr="00AB6ADF">
        <w:rPr>
          <w:rFonts w:ascii="Times New Roman" w:hAnsi="Times New Roman" w:cs="Times New Roman"/>
          <w:sz w:val="24"/>
          <w:szCs w:val="24"/>
          <w:lang w:val="fr-FR"/>
        </w:rPr>
        <w:t>0</w:t>
      </w:r>
    </w:p>
    <w:p w14:paraId="04244853" w14:textId="77777777" w:rsidR="00F716FC" w:rsidRDefault="00F716FC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72E69FE8" w14:textId="4335DB21" w:rsidR="00476EBB" w:rsidRPr="00F716FC" w:rsidRDefault="00476EBB" w:rsidP="005C0CE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F716FC">
        <w:rPr>
          <w:rFonts w:ascii="Times New Roman" w:hAnsi="Times New Roman" w:cs="Times New Roman"/>
          <w:sz w:val="24"/>
          <w:szCs w:val="24"/>
        </w:rPr>
        <w:t xml:space="preserve">where </w:t>
      </w:r>
      <w:r w:rsidRPr="00F716FC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F716FC">
        <w:rPr>
          <w:rFonts w:ascii="Times New Roman" w:hAnsi="Times New Roman" w:cs="Times New Roman"/>
          <w:sz w:val="24"/>
          <w:szCs w:val="24"/>
        </w:rPr>
        <w:t>is a constant.</w:t>
      </w:r>
    </w:p>
    <w:p w14:paraId="1491738E" w14:textId="77777777" w:rsidR="00476EBB" w:rsidRPr="00AB6ADF" w:rsidRDefault="00476EBB" w:rsidP="005C0CE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Given that the initial air pressure inside the tyre was 2.2 kg/cm</w:t>
      </w:r>
      <w:r w:rsidRPr="00F508F3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2B0AD432" w14:textId="5B37A719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state the value of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476EBB" w:rsidRPr="00AB6ADF">
        <w:rPr>
          <w:rFonts w:ascii="Times New Roman" w:hAnsi="Times New Roman" w:cs="Times New Roman"/>
          <w:sz w:val="24"/>
          <w:szCs w:val="24"/>
        </w:rPr>
        <w:t>.</w:t>
      </w:r>
    </w:p>
    <w:p w14:paraId="597B5230" w14:textId="387EDB79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B0CD4F9" w14:textId="77777777" w:rsidR="00476EBB" w:rsidRPr="00AB6ADF" w:rsidRDefault="00476EBB" w:rsidP="005C0CE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From the instant when the tyre developed the puncture,</w:t>
      </w:r>
    </w:p>
    <w:p w14:paraId="665356FB" w14:textId="7314FDFD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>find the time taken for the air pressure to fall to 1 kg/cm</w:t>
      </w:r>
      <w:r w:rsidR="00476EBB" w:rsidRPr="00F508F3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263CC536" w14:textId="77777777" w:rsidR="00476EBB" w:rsidRPr="00AB6ADF" w:rsidRDefault="00476EBB" w:rsidP="005C0CE9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Give your answer in minutes to one decimal place.</w:t>
      </w:r>
    </w:p>
    <w:p w14:paraId="04665CEC" w14:textId="284514A5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60774F7" w14:textId="156D47CA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>Find the rate at which the air pressure in the tyre is decreasing exactly 2 minutes</w:t>
      </w:r>
    </w:p>
    <w:p w14:paraId="471F2084" w14:textId="77777777" w:rsidR="00476EBB" w:rsidRPr="00AB6ADF" w:rsidRDefault="00476EBB" w:rsidP="005C0CE9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from the instant when the tyre developed the puncture.</w:t>
      </w:r>
    </w:p>
    <w:p w14:paraId="102F3A4D" w14:textId="77777777" w:rsidR="00476EBB" w:rsidRPr="00AB6ADF" w:rsidRDefault="00476EBB" w:rsidP="005C0CE9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Give your answer in kg/cm</w:t>
      </w:r>
      <w:r w:rsidRPr="00C3311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6ADF">
        <w:rPr>
          <w:rFonts w:ascii="Times New Roman" w:hAnsi="Times New Roman" w:cs="Times New Roman"/>
          <w:sz w:val="24"/>
          <w:szCs w:val="24"/>
        </w:rPr>
        <w:t xml:space="preserve"> per minute to 3 significant figures.</w:t>
      </w:r>
    </w:p>
    <w:p w14:paraId="7EDC6759" w14:textId="53FF9E86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3289C35" w14:textId="6850F224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8 is 6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0790C79" w14:textId="77777777" w:rsidR="00DB2D12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52D4A0A" w14:textId="622B4168" w:rsidR="00476EBB" w:rsidRPr="00AB6ADF" w:rsidRDefault="00476EBB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ABD3CAB" w14:textId="5F2E062E" w:rsidR="00476EBB" w:rsidRPr="00AB6ADF" w:rsidRDefault="00476EBB" w:rsidP="00C3311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A18B9" w:rsidRPr="005A18B9">
        <w:rPr>
          <w:rFonts w:ascii="Times New Roman" w:hAnsi="Times New Roman" w:cs="Times New Roman"/>
          <w:sz w:val="24"/>
          <w:szCs w:val="24"/>
        </w:rPr>
        <w:t>(</w:t>
      </w:r>
      <w:r w:rsidR="005A18B9" w:rsidRPr="005A18B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5A18B9" w:rsidRPr="005A18B9">
        <w:rPr>
          <w:rFonts w:ascii="Times New Roman" w:hAnsi="Times New Roman" w:cs="Times New Roman"/>
          <w:sz w:val="24"/>
          <w:szCs w:val="24"/>
        </w:rPr>
        <w:t>)</w:t>
      </w:r>
      <w:r w:rsidR="005A18B9"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AB6ADF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AB6ADF">
        <w:rPr>
          <w:rFonts w:ascii="Times New Roman" w:hAnsi="Times New Roman" w:cs="Times New Roman"/>
          <w:sz w:val="24"/>
          <w:szCs w:val="24"/>
        </w:rPr>
        <w:t>= log</w:t>
      </w:r>
      <w:r w:rsidRPr="00F508F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AB6ADF">
        <w:rPr>
          <w:rFonts w:ascii="Times New Roman" w:hAnsi="Times New Roman" w:cs="Times New Roman"/>
          <w:sz w:val="24"/>
          <w:szCs w:val="24"/>
        </w:rPr>
        <w:t xml:space="preserve">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B6ADF">
        <w:rPr>
          <w:rFonts w:ascii="Times New Roman" w:hAnsi="Times New Roman" w:cs="Times New Roman"/>
          <w:sz w:val="24"/>
          <w:szCs w:val="24"/>
        </w:rPr>
        <w:t xml:space="preserve">, wher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 xml:space="preserve">&gt; 0, find in simplest form in terms of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B6ADF">
        <w:rPr>
          <w:rFonts w:ascii="Times New Roman" w:hAnsi="Times New Roman" w:cs="Times New Roman"/>
          <w:sz w:val="24"/>
          <w:szCs w:val="24"/>
        </w:rPr>
        <w:t>,</w:t>
      </w:r>
    </w:p>
    <w:p w14:paraId="18CD2B4A" w14:textId="431FE1EE" w:rsidR="00476EBB" w:rsidRPr="0018696A" w:rsidRDefault="005A18B9" w:rsidP="00C33118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18696A">
        <w:rPr>
          <w:rFonts w:ascii="Times New Roman" w:hAnsi="Times New Roman" w:cs="Times New Roman"/>
          <w:sz w:val="24"/>
          <w:szCs w:val="24"/>
        </w:rPr>
        <w:t>(i)</w:t>
      </w:r>
      <w:r w:rsidRPr="0018696A">
        <w:rPr>
          <w:rFonts w:ascii="Times New Roman" w:hAnsi="Times New Roman" w:cs="Times New Roman"/>
          <w:sz w:val="24"/>
          <w:szCs w:val="24"/>
        </w:rPr>
        <w:tab/>
      </w:r>
      <w:r w:rsidR="00F508F3" w:rsidRPr="00F508F3">
        <w:rPr>
          <w:rFonts w:ascii="Times New Roman" w:hAnsi="Times New Roman" w:cs="Times New Roman"/>
          <w:position w:val="-28"/>
          <w:sz w:val="24"/>
          <w:szCs w:val="24"/>
          <w:lang w:val="it-IT"/>
        </w:rPr>
        <w:object w:dxaOrig="900" w:dyaOrig="680" w14:anchorId="2DE42405">
          <v:shape id="_x0000_i1033" type="#_x0000_t75" style="width:45pt;height:34.2pt" o:ole="">
            <v:imagedata r:id="rId24" o:title=""/>
          </v:shape>
          <o:OLEObject Type="Embed" ProgID="Equation.DSMT4" ShapeID="_x0000_i1033" DrawAspect="Content" ObjectID="_1715244495" r:id="rId25"/>
        </w:object>
      </w:r>
    </w:p>
    <w:p w14:paraId="67C56E0E" w14:textId="2DFF1DE6" w:rsidR="00476EBB" w:rsidRPr="0018696A" w:rsidRDefault="005A18B9" w:rsidP="00DC567E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18696A">
        <w:rPr>
          <w:rFonts w:ascii="Times New Roman" w:hAnsi="Times New Roman" w:cs="Times New Roman"/>
          <w:sz w:val="24"/>
          <w:szCs w:val="24"/>
        </w:rPr>
        <w:t>(ii)</w:t>
      </w:r>
      <w:r w:rsidRPr="0018696A">
        <w:rPr>
          <w:rFonts w:ascii="Times New Roman" w:hAnsi="Times New Roman" w:cs="Times New Roman"/>
          <w:sz w:val="24"/>
          <w:szCs w:val="24"/>
        </w:rPr>
        <w:tab/>
      </w:r>
      <w:r w:rsidR="00F508F3" w:rsidRPr="00F508F3">
        <w:rPr>
          <w:position w:val="-18"/>
        </w:rPr>
        <w:object w:dxaOrig="999" w:dyaOrig="480" w14:anchorId="477BA28E">
          <v:shape id="_x0000_i1034" type="#_x0000_t75" style="width:49.8pt;height:24pt" o:ole="">
            <v:imagedata r:id="rId26" o:title=""/>
          </v:shape>
          <o:OLEObject Type="Embed" ProgID="Equation.DSMT4" ShapeID="_x0000_i1034" DrawAspect="Content" ObjectID="_1715244496" r:id="rId27"/>
        </w:object>
      </w:r>
    </w:p>
    <w:p w14:paraId="1C1BFE95" w14:textId="05C3EF6F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9025864" w14:textId="435BC50C" w:rsidR="00476EBB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>Hence, or otherwise, solve</w:t>
      </w:r>
    </w:p>
    <w:p w14:paraId="32A3474F" w14:textId="7E9D8330" w:rsidR="00C33118" w:rsidRDefault="00C33118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BBEC4AA" w14:textId="5080DB68" w:rsidR="00C33118" w:rsidRPr="00AB6ADF" w:rsidRDefault="002B201D" w:rsidP="002B201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508F3">
        <w:rPr>
          <w:rFonts w:ascii="Times New Roman" w:hAnsi="Times New Roman" w:cs="Times New Roman"/>
          <w:position w:val="-28"/>
          <w:sz w:val="24"/>
          <w:szCs w:val="24"/>
          <w:lang w:val="it-IT"/>
        </w:rPr>
        <w:object w:dxaOrig="2920" w:dyaOrig="680" w14:anchorId="6EACA81D">
          <v:shape id="_x0000_i1035" type="#_x0000_t75" style="width:145.8pt;height:34.2pt" o:ole="">
            <v:imagedata r:id="rId28" o:title=""/>
          </v:shape>
          <o:OLEObject Type="Embed" ProgID="Equation.DSMT4" ShapeID="_x0000_i1035" DrawAspect="Content" ObjectID="_1715244497" r:id="rId29"/>
        </w:object>
      </w:r>
    </w:p>
    <w:p w14:paraId="5B565D1E" w14:textId="77777777" w:rsidR="00C33118" w:rsidRDefault="00C33118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66B1917" w14:textId="0D359308" w:rsidR="00476EBB" w:rsidRPr="00AB6ADF" w:rsidRDefault="00476EBB" w:rsidP="00C33118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giving your answer as a simplified fraction.</w:t>
      </w:r>
    </w:p>
    <w:p w14:paraId="0D4AE4BB" w14:textId="77777777" w:rsidR="00C33118" w:rsidRDefault="00C33118" w:rsidP="0080593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55AE4A1E" w14:textId="556E8E03" w:rsidR="00476EBB" w:rsidRPr="00AB6ADF" w:rsidRDefault="00476EBB" w:rsidP="0080593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t>Solutions relying on calculator technology are not acceptable.</w:t>
      </w:r>
    </w:p>
    <w:p w14:paraId="1A5E34AC" w14:textId="7A786C0C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4FA6190" w14:textId="431F4FFF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9 is 6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C4504EE" w14:textId="77777777" w:rsidR="00DB2D12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18A596E" w14:textId="2EE041B2" w:rsidR="00476EBB" w:rsidRPr="00AB6ADF" w:rsidRDefault="00476EBB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445630C" w14:textId="77777777" w:rsidR="008A0D12" w:rsidRDefault="008A0D1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BDEF58F" w14:textId="13580F08" w:rsidR="00476EBB" w:rsidRPr="005A18B9" w:rsidRDefault="00476EBB" w:rsidP="00471C33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lastRenderedPageBreak/>
        <w:t>10.</w:t>
      </w:r>
    </w:p>
    <w:p w14:paraId="384A3507" w14:textId="576A9B5B" w:rsidR="006767A8" w:rsidRDefault="006767A8" w:rsidP="0080593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767A8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F0AADB6" wp14:editId="6C7ECC25">
            <wp:extent cx="3345180" cy="2346960"/>
            <wp:effectExtent l="0" t="0" r="762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5180" cy="234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213FAB" w14:textId="77777777" w:rsidR="009A2085" w:rsidRDefault="009A2085" w:rsidP="0080593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1DCA787" w14:textId="4CB52A36" w:rsidR="006767A8" w:rsidRDefault="006767A8" w:rsidP="0080593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Figure 2</w:t>
      </w:r>
    </w:p>
    <w:p w14:paraId="4F82E593" w14:textId="6E80E4F6" w:rsidR="00476EBB" w:rsidRPr="00AB6ADF" w:rsidRDefault="00476EBB" w:rsidP="0080593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t>In this question you must show all stages of your working.</w:t>
      </w:r>
    </w:p>
    <w:p w14:paraId="5C03C0EA" w14:textId="77777777" w:rsidR="009A2085" w:rsidRDefault="009A2085" w:rsidP="0080593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BAE1B28" w14:textId="5F946C18" w:rsidR="00476EBB" w:rsidRPr="00AB6ADF" w:rsidRDefault="00476EBB" w:rsidP="00805930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t>Solutions relying on calculator technology are not acceptable.</w:t>
      </w:r>
    </w:p>
    <w:p w14:paraId="5DAC855D" w14:textId="77777777" w:rsidR="009A2085" w:rsidRDefault="009A2085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54B6CF" w14:textId="170CB5F0" w:rsidR="00476EBB" w:rsidRPr="00AB6ADF" w:rsidRDefault="00476EBB" w:rsidP="009A208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Figure 2 shows a sketch of part of the curv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AB6ADF">
        <w:rPr>
          <w:rFonts w:ascii="Times New Roman" w:hAnsi="Times New Roman" w:cs="Times New Roman"/>
          <w:sz w:val="24"/>
          <w:szCs w:val="24"/>
        </w:rPr>
        <w:t>with equation</w:t>
      </w:r>
    </w:p>
    <w:p w14:paraId="153ADDB8" w14:textId="13FED3DF" w:rsidR="00F508F3" w:rsidRDefault="00F508F3" w:rsidP="009A208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F508F3"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2580" w:dyaOrig="620" w14:anchorId="000A318B">
          <v:shape id="_x0000_i1036" type="#_x0000_t75" style="width:129pt;height:31.2pt" o:ole="">
            <v:imagedata r:id="rId31" o:title=""/>
          </v:shape>
          <o:OLEObject Type="Embed" ProgID="Equation.DSMT4" ShapeID="_x0000_i1036" DrawAspect="Content" ObjectID="_1715244498" r:id="rId32"/>
        </w:object>
      </w:r>
    </w:p>
    <w:p w14:paraId="3E215A0D" w14:textId="2F2ABA53" w:rsidR="00476EBB" w:rsidRPr="00AB6ADF" w:rsidRDefault="00476EBB" w:rsidP="009A208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AB6ADF">
        <w:rPr>
          <w:rFonts w:ascii="Times New Roman" w:hAnsi="Times New Roman" w:cs="Times New Roman"/>
          <w:sz w:val="24"/>
          <w:szCs w:val="24"/>
        </w:rPr>
        <w:t xml:space="preserve">lies on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AB6ADF">
        <w:rPr>
          <w:rFonts w:ascii="Times New Roman" w:hAnsi="Times New Roman" w:cs="Times New Roman"/>
          <w:sz w:val="24"/>
          <w:szCs w:val="24"/>
        </w:rPr>
        <w:t xml:space="preserve">and has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>coordinate 4</w:t>
      </w:r>
    </w:p>
    <w:p w14:paraId="20887340" w14:textId="77777777" w:rsidR="00476EBB" w:rsidRPr="00AB6ADF" w:rsidRDefault="00476EBB" w:rsidP="009A208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AB6ADF">
        <w:rPr>
          <w:rFonts w:ascii="Times New Roman" w:hAnsi="Times New Roman" w:cs="Times New Roman"/>
          <w:sz w:val="24"/>
          <w:szCs w:val="24"/>
        </w:rPr>
        <w:t xml:space="preserve">is the tangent to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AB6ADF">
        <w:rPr>
          <w:rFonts w:ascii="Times New Roman" w:hAnsi="Times New Roman" w:cs="Times New Roman"/>
          <w:sz w:val="24"/>
          <w:szCs w:val="24"/>
        </w:rPr>
        <w:t xml:space="preserve">at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AB6ADF">
        <w:rPr>
          <w:rFonts w:ascii="Times New Roman" w:hAnsi="Times New Roman" w:cs="Times New Roman"/>
          <w:sz w:val="24"/>
          <w:szCs w:val="24"/>
        </w:rPr>
        <w:t>.</w:t>
      </w:r>
    </w:p>
    <w:p w14:paraId="2DBA1F84" w14:textId="545860F4" w:rsidR="00476EBB" w:rsidRPr="00AB6ADF" w:rsidRDefault="005A18B9" w:rsidP="009A2085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Show that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="00476EBB" w:rsidRPr="00AB6ADF">
        <w:rPr>
          <w:rFonts w:ascii="Times New Roman" w:hAnsi="Times New Roman" w:cs="Times New Roman"/>
          <w:sz w:val="24"/>
          <w:szCs w:val="24"/>
        </w:rPr>
        <w:t>has equation</w:t>
      </w:r>
    </w:p>
    <w:p w14:paraId="5857C672" w14:textId="77777777" w:rsidR="00476EBB" w:rsidRPr="00AB6ADF" w:rsidRDefault="00476EBB" w:rsidP="009A208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13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>– 6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AB6ADF">
        <w:rPr>
          <w:rFonts w:ascii="Times New Roman" w:hAnsi="Times New Roman" w:cs="Times New Roman"/>
          <w:sz w:val="24"/>
          <w:szCs w:val="24"/>
        </w:rPr>
        <w:t>– 26 = 0</w:t>
      </w:r>
    </w:p>
    <w:p w14:paraId="3A64E5CC" w14:textId="6DE93620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BD0898B" w14:textId="77777777" w:rsidR="00476EBB" w:rsidRPr="00AB6ADF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The region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AB6ADF">
        <w:rPr>
          <w:rFonts w:ascii="Times New Roman" w:hAnsi="Times New Roman" w:cs="Times New Roman"/>
          <w:sz w:val="24"/>
          <w:szCs w:val="24"/>
        </w:rPr>
        <w:t xml:space="preserve">, shown shaded in Figure 2, is bounded by th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AB6ADF">
        <w:rPr>
          <w:rFonts w:ascii="Times New Roman" w:hAnsi="Times New Roman" w:cs="Times New Roman"/>
          <w:sz w:val="24"/>
          <w:szCs w:val="24"/>
        </w:rPr>
        <w:t xml:space="preserve">‑axis, the curv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AB6ADF">
        <w:rPr>
          <w:rFonts w:ascii="Times New Roman" w:hAnsi="Times New Roman" w:cs="Times New Roman"/>
          <w:sz w:val="24"/>
          <w:szCs w:val="24"/>
        </w:rPr>
        <w:t xml:space="preserve">, the lin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l</w:t>
      </w:r>
    </w:p>
    <w:p w14:paraId="1A396972" w14:textId="77777777" w:rsidR="00476EBB" w:rsidRPr="00AB6ADF" w:rsidRDefault="00476EBB" w:rsidP="00D75DE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and th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B6ADF">
        <w:rPr>
          <w:rFonts w:ascii="Times New Roman" w:hAnsi="Times New Roman" w:cs="Times New Roman"/>
          <w:sz w:val="24"/>
          <w:szCs w:val="24"/>
        </w:rPr>
        <w:t>‑axis.</w:t>
      </w:r>
    </w:p>
    <w:p w14:paraId="278F0CFD" w14:textId="536EED6C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Find the exact area of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476EBB" w:rsidRPr="00AB6ADF">
        <w:rPr>
          <w:rFonts w:ascii="Times New Roman" w:hAnsi="Times New Roman" w:cs="Times New Roman"/>
          <w:sz w:val="24"/>
          <w:szCs w:val="24"/>
        </w:rPr>
        <w:t>.</w:t>
      </w:r>
    </w:p>
    <w:p w14:paraId="35F1FFD5" w14:textId="006D08C6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22AC2C2" w14:textId="0F801992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0 is 10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559E6EC" w14:textId="77777777" w:rsidR="00DB2D12" w:rsidRPr="005A18B9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  <w:lang w:val="fr-FR"/>
        </w:rPr>
        <w:t>___________________________________________________________________________</w:t>
      </w:r>
    </w:p>
    <w:p w14:paraId="67052743" w14:textId="2EDB124D" w:rsidR="00476EBB" w:rsidRPr="005A18B9" w:rsidRDefault="00476EBB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</w:p>
    <w:p w14:paraId="77FF0460" w14:textId="77777777" w:rsidR="00E0070F" w:rsidRDefault="00E0070F">
      <w:pPr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fr-FR"/>
        </w:rPr>
        <w:br w:type="page"/>
      </w:r>
    </w:p>
    <w:p w14:paraId="5F90C65F" w14:textId="01DF8BB3" w:rsidR="00476EBB" w:rsidRPr="00AB6ADF" w:rsidRDefault="00476EBB" w:rsidP="009D52CC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  <w:lang w:val="fr-FR"/>
        </w:rPr>
        <w:lastRenderedPageBreak/>
        <w:t>11.</w:t>
      </w:r>
    </w:p>
    <w:p w14:paraId="3AEF3634" w14:textId="4E7B7437" w:rsidR="009D6B3C" w:rsidRDefault="009D6B3C" w:rsidP="00B0261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D6B3C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1E32FDB" wp14:editId="46052579">
            <wp:extent cx="4107180" cy="3086100"/>
            <wp:effectExtent l="0" t="0" r="762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18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E5B15" w14:textId="7B991608" w:rsidR="009D6B3C" w:rsidRPr="009D6B3C" w:rsidRDefault="009D6B3C" w:rsidP="00B0261A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D6B3C">
        <w:rPr>
          <w:rFonts w:ascii="Times New Roman" w:hAnsi="Times New Roman" w:cs="Times New Roman"/>
          <w:b/>
          <w:bCs/>
          <w:sz w:val="24"/>
          <w:szCs w:val="24"/>
        </w:rPr>
        <w:t>Figure 3</w:t>
      </w:r>
    </w:p>
    <w:p w14:paraId="3CD7ABD4" w14:textId="6821F2C8" w:rsidR="00476EBB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Figure 3 shows the circl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AB6ADF">
        <w:rPr>
          <w:rFonts w:ascii="Times New Roman" w:hAnsi="Times New Roman" w:cs="Times New Roman"/>
          <w:sz w:val="24"/>
          <w:szCs w:val="24"/>
        </w:rPr>
        <w:t>with equation</w:t>
      </w:r>
    </w:p>
    <w:p w14:paraId="796BDEA9" w14:textId="77777777" w:rsidR="00B0261A" w:rsidRPr="00AB6ADF" w:rsidRDefault="00B0261A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E7C054" w14:textId="77777777" w:rsidR="00476EBB" w:rsidRPr="00AB6ADF" w:rsidRDefault="00476EBB" w:rsidP="00B0261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508F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6ADF">
        <w:rPr>
          <w:rFonts w:ascii="Times New Roman" w:hAnsi="Times New Roman" w:cs="Times New Roman"/>
          <w:sz w:val="24"/>
          <w:szCs w:val="24"/>
        </w:rPr>
        <w:t xml:space="preserve"> +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F508F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6ADF">
        <w:rPr>
          <w:rFonts w:ascii="Times New Roman" w:hAnsi="Times New Roman" w:cs="Times New Roman"/>
          <w:sz w:val="24"/>
          <w:szCs w:val="24"/>
        </w:rPr>
        <w:t xml:space="preserve"> – 10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>– 8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AB6ADF">
        <w:rPr>
          <w:rFonts w:ascii="Times New Roman" w:hAnsi="Times New Roman" w:cs="Times New Roman"/>
          <w:sz w:val="24"/>
          <w:szCs w:val="24"/>
        </w:rPr>
        <w:t>+ 32 = 0</w:t>
      </w:r>
    </w:p>
    <w:p w14:paraId="2DCA27F7" w14:textId="77777777" w:rsidR="00476EBB" w:rsidRPr="00AB6ADF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and the line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AB6ADF">
        <w:rPr>
          <w:rFonts w:ascii="Times New Roman" w:hAnsi="Times New Roman" w:cs="Times New Roman"/>
          <w:sz w:val="24"/>
          <w:szCs w:val="24"/>
        </w:rPr>
        <w:t>with equation</w:t>
      </w:r>
    </w:p>
    <w:p w14:paraId="40C2EDE2" w14:textId="77777777" w:rsidR="00B0261A" w:rsidRDefault="00B0261A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F6BF337" w14:textId="3A49EAD6" w:rsidR="00476EBB" w:rsidRPr="00AB6ADF" w:rsidRDefault="00476EBB" w:rsidP="00B0261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2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AB6ADF">
        <w:rPr>
          <w:rFonts w:ascii="Times New Roman" w:hAnsi="Times New Roman" w:cs="Times New Roman"/>
          <w:sz w:val="24"/>
          <w:szCs w:val="24"/>
        </w:rPr>
        <w:t xml:space="preserve">+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>+ 6 = 0</w:t>
      </w:r>
    </w:p>
    <w:p w14:paraId="2B5E5F92" w14:textId="7ED6316E" w:rsidR="00476EBB" w:rsidRPr="00AB6ADF" w:rsidRDefault="005A18B9" w:rsidP="00B0261A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>Find</w:t>
      </w:r>
    </w:p>
    <w:p w14:paraId="5E852EAB" w14:textId="77DBD1DE" w:rsidR="00476EBB" w:rsidRPr="00AB6ADF" w:rsidRDefault="005A18B9" w:rsidP="00B0261A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)</w:t>
      </w:r>
      <w:r>
        <w:rPr>
          <w:rFonts w:ascii="Times New Roman" w:hAnsi="Times New Roman" w:cs="Times New Roman"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the coordinates of the centre of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476EBB" w:rsidRPr="00AB6ADF">
        <w:rPr>
          <w:rFonts w:ascii="Times New Roman" w:hAnsi="Times New Roman" w:cs="Times New Roman"/>
          <w:sz w:val="24"/>
          <w:szCs w:val="24"/>
        </w:rPr>
        <w:t>,</w:t>
      </w:r>
    </w:p>
    <w:p w14:paraId="365C2CAA" w14:textId="1A4F308B" w:rsidR="00476EBB" w:rsidRPr="00AB6ADF" w:rsidRDefault="005A18B9" w:rsidP="009D52CC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the radius of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476EBB" w:rsidRPr="00AB6ADF">
        <w:rPr>
          <w:rFonts w:ascii="Times New Roman" w:hAnsi="Times New Roman" w:cs="Times New Roman"/>
          <w:sz w:val="24"/>
          <w:szCs w:val="24"/>
        </w:rPr>
        <w:t>.</w:t>
      </w:r>
    </w:p>
    <w:p w14:paraId="092A47BC" w14:textId="1D749EB5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60E9FD6" w14:textId="7DC79615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Find the shortest distance between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and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l</w:t>
      </w:r>
      <w:r w:rsidR="00476EBB" w:rsidRPr="00AB6ADF">
        <w:rPr>
          <w:rFonts w:ascii="Times New Roman" w:hAnsi="Times New Roman" w:cs="Times New Roman"/>
          <w:sz w:val="24"/>
          <w:szCs w:val="24"/>
        </w:rPr>
        <w:t>.</w:t>
      </w:r>
    </w:p>
    <w:p w14:paraId="6A16927B" w14:textId="5CDDDE66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C42E98B" w14:textId="7B44C295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1 is 8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AE4C73E" w14:textId="77777777" w:rsidR="00DB2D12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CDA811A" w14:textId="04FCA223" w:rsidR="00476EBB" w:rsidRPr="00AB6ADF" w:rsidRDefault="00476EBB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EA2AEEE" w14:textId="77777777" w:rsidR="00AE7F4B" w:rsidRDefault="00AE7F4B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4D5B8AB" w14:textId="3138E47F" w:rsidR="00476EBB" w:rsidRPr="00AB6ADF" w:rsidRDefault="00476EBB" w:rsidP="00AE7F4B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lastRenderedPageBreak/>
        <w:t>12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B6ADF">
        <w:rPr>
          <w:rFonts w:ascii="Times New Roman" w:hAnsi="Times New Roman" w:cs="Times New Roman"/>
          <w:sz w:val="24"/>
          <w:szCs w:val="24"/>
        </w:rPr>
        <w:t>A company makes drinks containers out of metal.</w:t>
      </w:r>
    </w:p>
    <w:p w14:paraId="461A6BBC" w14:textId="77777777" w:rsidR="00476EBB" w:rsidRPr="00AB6ADF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The containers are modelled as closed cylinders with base radius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AB6ADF">
        <w:rPr>
          <w:rFonts w:ascii="Times New Roman" w:hAnsi="Times New Roman" w:cs="Times New Roman"/>
          <w:sz w:val="24"/>
          <w:szCs w:val="24"/>
        </w:rPr>
        <w:t xml:space="preserve">cm and height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AB6ADF">
        <w:rPr>
          <w:rFonts w:ascii="Times New Roman" w:hAnsi="Times New Roman" w:cs="Times New Roman"/>
          <w:sz w:val="24"/>
          <w:szCs w:val="24"/>
        </w:rPr>
        <w:t>cm and</w:t>
      </w:r>
    </w:p>
    <w:p w14:paraId="7EA3EF9F" w14:textId="77777777" w:rsidR="00476EBB" w:rsidRPr="00AB6ADF" w:rsidRDefault="00476EBB" w:rsidP="00AE7F4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the capacity of each container is 355 cm</w:t>
      </w:r>
      <w:r w:rsidRPr="00AE7F4B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722CAF47" w14:textId="77777777" w:rsidR="00476EBB" w:rsidRPr="00AB6ADF" w:rsidRDefault="00476EBB" w:rsidP="00AE7F4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The metal used</w:t>
      </w:r>
    </w:p>
    <w:p w14:paraId="374D3533" w14:textId="77777777" w:rsidR="00476EBB" w:rsidRPr="00AB6ADF" w:rsidRDefault="00476EBB" w:rsidP="00AE7F4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• for the circular base and the curved side costs 0.04 pence/cm</w:t>
      </w:r>
      <w:r w:rsidRPr="00F34501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27FEA97D" w14:textId="77777777" w:rsidR="00476EBB" w:rsidRPr="00AB6ADF" w:rsidRDefault="00476EBB" w:rsidP="00AE7F4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• for the circular top costs 0.09 pence/cm</w:t>
      </w:r>
      <w:r w:rsidRPr="00F34501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6FB8F095" w14:textId="77777777" w:rsidR="00476EBB" w:rsidRPr="00AB6ADF" w:rsidRDefault="00476EBB" w:rsidP="00AE7F4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Both metals used are of negligible thickness.</w:t>
      </w:r>
    </w:p>
    <w:p w14:paraId="24F26B9B" w14:textId="350381BA" w:rsidR="00476EBB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Show that the total cost,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476EBB" w:rsidRPr="00AB6ADF">
        <w:rPr>
          <w:rFonts w:ascii="Times New Roman" w:hAnsi="Times New Roman" w:cs="Times New Roman"/>
          <w:sz w:val="24"/>
          <w:szCs w:val="24"/>
        </w:rPr>
        <w:t>pence, of the metal for one container is given by</w:t>
      </w:r>
    </w:p>
    <w:p w14:paraId="62948373" w14:textId="77777777" w:rsidR="00F227E8" w:rsidRPr="00AB6ADF" w:rsidRDefault="00F227E8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842BAA6" w14:textId="1F87C382" w:rsidR="00F508F3" w:rsidRDefault="00CA18CE" w:rsidP="00F227E8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A18CE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1920" w:dyaOrig="620" w14:anchorId="4D4585FE">
          <v:shape id="_x0000_i1037" type="#_x0000_t75" style="width:96pt;height:31.2pt" o:ole="">
            <v:imagedata r:id="rId34" o:title=""/>
          </v:shape>
          <o:OLEObject Type="Embed" ProgID="Equation.DSMT4" ShapeID="_x0000_i1037" DrawAspect="Content" ObjectID="_1715244499" r:id="rId35"/>
        </w:object>
      </w:r>
    </w:p>
    <w:p w14:paraId="02A75289" w14:textId="3212DA05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815F43C" w14:textId="77104CCE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Use calculus to find the value of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for which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476EBB" w:rsidRPr="00AB6ADF">
        <w:rPr>
          <w:rFonts w:ascii="Times New Roman" w:hAnsi="Times New Roman" w:cs="Times New Roman"/>
          <w:sz w:val="24"/>
          <w:szCs w:val="24"/>
        </w:rPr>
        <w:t>is a minimum, giving your answer to</w:t>
      </w:r>
    </w:p>
    <w:p w14:paraId="2D4790EB" w14:textId="77777777" w:rsidR="00476EBB" w:rsidRPr="00AB6ADF" w:rsidRDefault="00476EBB" w:rsidP="008A3494">
      <w:p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3 significant figures.</w:t>
      </w:r>
    </w:p>
    <w:p w14:paraId="2D8F602A" w14:textId="34286A01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27B1328" w14:textId="0E6EF800" w:rsidR="00476EBB" w:rsidRPr="00AB6ADF" w:rsidRDefault="005A18B9" w:rsidP="00CA18CE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Using </w:t>
      </w:r>
      <w:r w:rsidR="00CA18CE" w:rsidRPr="00CA18CE">
        <w:rPr>
          <w:rFonts w:ascii="Times New Roman" w:hAnsi="Times New Roman" w:cs="Times New Roman"/>
          <w:position w:val="-24"/>
          <w:sz w:val="24"/>
          <w:szCs w:val="24"/>
        </w:rPr>
        <w:object w:dxaOrig="540" w:dyaOrig="660" w14:anchorId="23D46EB0">
          <v:shape id="_x0000_i1038" type="#_x0000_t75" style="width:27pt;height:33pt" o:ole="">
            <v:imagedata r:id="rId36" o:title=""/>
          </v:shape>
          <o:OLEObject Type="Embed" ProgID="Equation.DSMT4" ShapeID="_x0000_i1038" DrawAspect="Content" ObjectID="_1715244500" r:id="rId37"/>
        </w:object>
      </w:r>
      <w:r w:rsidR="00CA18CE">
        <w:rPr>
          <w:rFonts w:ascii="Times New Roman" w:hAnsi="Times New Roman" w:cs="Times New Roman"/>
          <w:sz w:val="24"/>
          <w:szCs w:val="24"/>
        </w:rPr>
        <w:t xml:space="preserve"> </w:t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prove that the cost is minimised for the value of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found in part </w:t>
      </w:r>
      <w:r w:rsidRPr="005A18B9">
        <w:rPr>
          <w:rFonts w:ascii="Times New Roman" w:hAnsi="Times New Roman" w:cs="Times New Roman"/>
          <w:sz w:val="24"/>
          <w:szCs w:val="24"/>
        </w:rPr>
        <w:t>(</w:t>
      </w:r>
      <w:r w:rsidR="00476EBB" w:rsidRPr="008A3494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="00476EBB" w:rsidRPr="00AB6ADF">
        <w:rPr>
          <w:rFonts w:ascii="Times New Roman" w:hAnsi="Times New Roman" w:cs="Times New Roman"/>
          <w:sz w:val="24"/>
          <w:szCs w:val="24"/>
        </w:rPr>
        <w:t>.</w:t>
      </w:r>
    </w:p>
    <w:p w14:paraId="469A9303" w14:textId="4D25B1FE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306BDBF" w14:textId="025470E8" w:rsidR="00476EBB" w:rsidRPr="00AB6ADF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Hence find the minimum value of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476EBB" w:rsidRPr="00AB6ADF">
        <w:rPr>
          <w:rFonts w:ascii="Times New Roman" w:hAnsi="Times New Roman" w:cs="Times New Roman"/>
          <w:sz w:val="24"/>
          <w:szCs w:val="24"/>
        </w:rPr>
        <w:t>, giving your answer to the nearest integer.</w:t>
      </w:r>
    </w:p>
    <w:p w14:paraId="24AA2932" w14:textId="42C32701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B70770E" w14:textId="73C9C775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2 is 12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DA0BF91" w14:textId="77777777" w:rsidR="00DB2D12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766BC70" w14:textId="65BC8E02" w:rsidR="00476EBB" w:rsidRPr="00AB6ADF" w:rsidRDefault="00476EBB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11706DD" w14:textId="11A9B4CA" w:rsidR="00476EBB" w:rsidRPr="00AB6ADF" w:rsidRDefault="00476EBB" w:rsidP="00B64D37">
      <w:pPr>
        <w:tabs>
          <w:tab w:val="left" w:pos="156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t>13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B64D37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B6ADF">
        <w:rPr>
          <w:rFonts w:ascii="Times New Roman" w:hAnsi="Times New Roman" w:cs="Times New Roman"/>
          <w:b/>
          <w:bCs/>
          <w:sz w:val="24"/>
          <w:szCs w:val="24"/>
        </w:rPr>
        <w:t>In this question you must show all stages of your working.</w:t>
      </w:r>
    </w:p>
    <w:p w14:paraId="1B6F4F43" w14:textId="77777777" w:rsidR="00476EBB" w:rsidRPr="00AB6ADF" w:rsidRDefault="00476EBB" w:rsidP="0094187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t>Solutions relying entirely on calculator technology are not acceptable.</w:t>
      </w:r>
    </w:p>
    <w:p w14:paraId="1840844D" w14:textId="3C244B74" w:rsidR="00476EBB" w:rsidRDefault="005A18B9" w:rsidP="005A18B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>Show that</w:t>
      </w:r>
    </w:p>
    <w:p w14:paraId="576F7210" w14:textId="6DDA1489" w:rsidR="00684ADD" w:rsidRPr="00AB6ADF" w:rsidRDefault="00684ADD" w:rsidP="0094187F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4ADD">
        <w:rPr>
          <w:rFonts w:ascii="Times New Roman" w:hAnsi="Times New Roman" w:cs="Times New Roman"/>
          <w:position w:val="-24"/>
          <w:sz w:val="24"/>
          <w:szCs w:val="24"/>
        </w:rPr>
        <w:object w:dxaOrig="4800" w:dyaOrig="620" w14:anchorId="4D723C88">
          <v:shape id="_x0000_i1039" type="#_x0000_t75" style="width:240pt;height:31.2pt" o:ole="">
            <v:imagedata r:id="rId38" o:title=""/>
          </v:shape>
          <o:OLEObject Type="Embed" ProgID="Equation.DSMT4" ShapeID="_x0000_i1039" DrawAspect="Content" ObjectID="_1715244501" r:id="rId39"/>
        </w:object>
      </w:r>
    </w:p>
    <w:p w14:paraId="1C2AB636" w14:textId="44B3771D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D9CEE7D" w14:textId="77777777" w:rsidR="00476EBB" w:rsidRPr="00AB6ADF" w:rsidRDefault="00476EBB" w:rsidP="0094187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Given that cos 2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>≠ 0</w:t>
      </w:r>
    </w:p>
    <w:p w14:paraId="78760613" w14:textId="38F9917C" w:rsidR="00476EBB" w:rsidRPr="00AB6ADF" w:rsidRDefault="005A18B9" w:rsidP="00C42336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A18B9">
        <w:rPr>
          <w:rFonts w:ascii="Times New Roman" w:hAnsi="Times New Roman" w:cs="Times New Roman"/>
          <w:sz w:val="24"/>
          <w:szCs w:val="24"/>
        </w:rPr>
        <w:t>(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5A18B9">
        <w:rPr>
          <w:rFonts w:ascii="Times New Roman" w:hAnsi="Times New Roman" w:cs="Times New Roman"/>
          <w:sz w:val="24"/>
          <w:szCs w:val="24"/>
        </w:rPr>
        <w:t>)</w:t>
      </w:r>
      <w:r w:rsidRPr="005A18B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solve for 0 &lt;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476EBB" w:rsidRPr="00AB6ADF">
        <w:rPr>
          <w:rFonts w:ascii="Times New Roman" w:hAnsi="Times New Roman" w:cs="Times New Roman"/>
          <w:sz w:val="24"/>
          <w:szCs w:val="24"/>
        </w:rPr>
        <w:t>&lt; 90°</w:t>
      </w:r>
    </w:p>
    <w:p w14:paraId="34289974" w14:textId="3EAE5CA9" w:rsidR="00684ADD" w:rsidRDefault="00684ADD" w:rsidP="001043E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84ADD">
        <w:rPr>
          <w:rFonts w:ascii="Times New Roman" w:hAnsi="Times New Roman" w:cs="Times New Roman"/>
          <w:position w:val="-24"/>
          <w:sz w:val="24"/>
          <w:szCs w:val="24"/>
        </w:rPr>
        <w:object w:dxaOrig="2480" w:dyaOrig="620" w14:anchorId="5DB33F00">
          <v:shape id="_x0000_i1040" type="#_x0000_t75" style="width:124.2pt;height:31.2pt" o:ole="">
            <v:imagedata r:id="rId40" o:title=""/>
          </v:shape>
          <o:OLEObject Type="Embed" ProgID="Equation.DSMT4" ShapeID="_x0000_i1040" DrawAspect="Content" ObjectID="_1715244502" r:id="rId41"/>
        </w:object>
      </w:r>
    </w:p>
    <w:p w14:paraId="4225921E" w14:textId="77777777" w:rsidR="00AD768D" w:rsidRDefault="00AD768D" w:rsidP="001043E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B76B5BB" w14:textId="40A92621" w:rsidR="00476EBB" w:rsidRPr="00AB6ADF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giving your answers to one decimal place.</w:t>
      </w:r>
    </w:p>
    <w:p w14:paraId="24269B61" w14:textId="49135A7A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0096C32" w14:textId="626B6D93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3 is 8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46F3358" w14:textId="77777777" w:rsidR="00DB2D12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AFDF95E" w14:textId="6AE1D32C" w:rsidR="00476EBB" w:rsidRPr="00AB6ADF" w:rsidRDefault="00476EBB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5664AF4" w14:textId="77777777" w:rsidR="00580D09" w:rsidRDefault="00580D0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11CA9D4" w14:textId="37D74767" w:rsidR="00476EBB" w:rsidRDefault="00476EBB" w:rsidP="0074303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lastRenderedPageBreak/>
        <w:t>14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35B2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5A18B9">
        <w:rPr>
          <w:rFonts w:ascii="Times New Roman" w:hAnsi="Times New Roman" w:cs="Times New Roman"/>
          <w:sz w:val="24"/>
          <w:szCs w:val="24"/>
        </w:rPr>
        <w:t>(i)</w:t>
      </w:r>
      <w:r w:rsidR="005A18B9">
        <w:rPr>
          <w:rFonts w:ascii="Times New Roman" w:hAnsi="Times New Roman" w:cs="Times New Roman"/>
          <w:sz w:val="24"/>
          <w:szCs w:val="24"/>
        </w:rPr>
        <w:tab/>
      </w:r>
      <w:r w:rsidRPr="00AB6ADF">
        <w:rPr>
          <w:rFonts w:ascii="Times New Roman" w:hAnsi="Times New Roman" w:cs="Times New Roman"/>
          <w:sz w:val="24"/>
          <w:szCs w:val="24"/>
        </w:rPr>
        <w:t>A student states</w:t>
      </w:r>
    </w:p>
    <w:p w14:paraId="58DB1A7A" w14:textId="77777777" w:rsidR="00580D09" w:rsidRPr="00AB6ADF" w:rsidRDefault="00580D09" w:rsidP="0074303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</w:p>
    <w:p w14:paraId="73AC1A1B" w14:textId="68938EEA" w:rsidR="00476EBB" w:rsidRDefault="00476EBB" w:rsidP="00580D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“</w:t>
      </w:r>
      <w:proofErr w:type="gramStart"/>
      <w:r w:rsidRPr="00AB6ADF">
        <w:rPr>
          <w:rFonts w:ascii="Times New Roman" w:hAnsi="Times New Roman" w:cs="Times New Roman"/>
          <w:sz w:val="24"/>
          <w:szCs w:val="24"/>
        </w:rPr>
        <w:t>if</w:t>
      </w:r>
      <w:proofErr w:type="gramEnd"/>
      <w:r w:rsidRPr="00AB6ADF">
        <w:rPr>
          <w:rFonts w:ascii="Times New Roman" w:hAnsi="Times New Roman" w:cs="Times New Roman"/>
          <w:sz w:val="24"/>
          <w:szCs w:val="24"/>
        </w:rPr>
        <w:t xml:space="preserve">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684AD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6ADF">
        <w:rPr>
          <w:rFonts w:ascii="Times New Roman" w:hAnsi="Times New Roman" w:cs="Times New Roman"/>
          <w:sz w:val="24"/>
          <w:szCs w:val="24"/>
        </w:rPr>
        <w:t xml:space="preserve"> is greater than 9 then 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AB6ADF">
        <w:rPr>
          <w:rFonts w:ascii="Times New Roman" w:hAnsi="Times New Roman" w:cs="Times New Roman"/>
          <w:sz w:val="24"/>
          <w:szCs w:val="24"/>
        </w:rPr>
        <w:t>must be greater than 3”</w:t>
      </w:r>
    </w:p>
    <w:p w14:paraId="7FDE839E" w14:textId="77777777" w:rsidR="00580D09" w:rsidRPr="00AB6ADF" w:rsidRDefault="00580D09" w:rsidP="00580D0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C7273D2" w14:textId="77777777" w:rsidR="00476EBB" w:rsidRPr="00AB6ADF" w:rsidRDefault="00476EBB" w:rsidP="0074303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 xml:space="preserve">Determine </w:t>
      </w:r>
      <w:proofErr w:type="gramStart"/>
      <w:r w:rsidRPr="00AB6ADF">
        <w:rPr>
          <w:rFonts w:ascii="Times New Roman" w:hAnsi="Times New Roman" w:cs="Times New Roman"/>
          <w:sz w:val="24"/>
          <w:szCs w:val="24"/>
        </w:rPr>
        <w:t>whether or not</w:t>
      </w:r>
      <w:proofErr w:type="gramEnd"/>
      <w:r w:rsidRPr="00AB6ADF">
        <w:rPr>
          <w:rFonts w:ascii="Times New Roman" w:hAnsi="Times New Roman" w:cs="Times New Roman"/>
          <w:sz w:val="24"/>
          <w:szCs w:val="24"/>
        </w:rPr>
        <w:t xml:space="preserve"> this statement is true, giving a reason for your answer.</w:t>
      </w:r>
    </w:p>
    <w:p w14:paraId="3DD21C6D" w14:textId="026E0FB8" w:rsidR="00476EBB" w:rsidRPr="00AB6ADF" w:rsidRDefault="005A18B9" w:rsidP="0074303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09952F8" w14:textId="5E4645CB" w:rsidR="00476EBB" w:rsidRPr="00AB6ADF" w:rsidRDefault="005A18B9" w:rsidP="0074303C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</w:r>
      <w:r w:rsidR="00476EBB" w:rsidRPr="00AB6ADF">
        <w:rPr>
          <w:rFonts w:ascii="Times New Roman" w:hAnsi="Times New Roman" w:cs="Times New Roman"/>
          <w:sz w:val="24"/>
          <w:szCs w:val="24"/>
        </w:rPr>
        <w:t xml:space="preserve">Prove that for all positive integers </w:t>
      </w:r>
      <w:r w:rsidR="00476EBB" w:rsidRPr="00AB6ADF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476EBB" w:rsidRPr="00AB6ADF">
        <w:rPr>
          <w:rFonts w:ascii="Times New Roman" w:hAnsi="Times New Roman" w:cs="Times New Roman"/>
          <w:sz w:val="24"/>
          <w:szCs w:val="24"/>
        </w:rPr>
        <w:t>,</w:t>
      </w:r>
    </w:p>
    <w:p w14:paraId="44483DA6" w14:textId="77777777" w:rsidR="00C5766B" w:rsidRDefault="00C5766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5510D7F9" w14:textId="2B53AE08" w:rsidR="00476EBB" w:rsidRPr="00AB6ADF" w:rsidRDefault="00476EBB" w:rsidP="00C5766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B6ADF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F1E2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B6ADF">
        <w:rPr>
          <w:rFonts w:ascii="Times New Roman" w:hAnsi="Times New Roman" w:cs="Times New Roman"/>
          <w:sz w:val="24"/>
          <w:szCs w:val="24"/>
        </w:rPr>
        <w:t xml:space="preserve"> + 3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F1E2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B6ADF">
        <w:rPr>
          <w:rFonts w:ascii="Times New Roman" w:hAnsi="Times New Roman" w:cs="Times New Roman"/>
          <w:sz w:val="24"/>
          <w:szCs w:val="24"/>
        </w:rPr>
        <w:t xml:space="preserve"> + 2</w:t>
      </w:r>
      <w:r w:rsidRPr="00AB6ADF">
        <w:rPr>
          <w:rFonts w:ascii="Times New Roman" w:hAnsi="Times New Roman" w:cs="Times New Roman"/>
          <w:i/>
          <w:iCs/>
          <w:sz w:val="24"/>
          <w:szCs w:val="24"/>
        </w:rPr>
        <w:t>n</w:t>
      </w:r>
    </w:p>
    <w:p w14:paraId="08A4D747" w14:textId="77777777" w:rsidR="00C5766B" w:rsidRDefault="00C5766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23A4A2C" w14:textId="2271F3DB" w:rsidR="00476EBB" w:rsidRPr="00AB6ADF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sz w:val="24"/>
          <w:szCs w:val="24"/>
        </w:rPr>
        <w:t>is divisible by 6</w:t>
      </w:r>
    </w:p>
    <w:p w14:paraId="113C1DE1" w14:textId="53B7531B" w:rsidR="00476EBB" w:rsidRPr="00AB6ADF" w:rsidRDefault="005A18B9" w:rsidP="00DD6E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D505676" w14:textId="7BB57900" w:rsidR="00476EBB" w:rsidRPr="00AB6ADF" w:rsidRDefault="00476EBB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14:paraId="0B14A78C" w14:textId="77777777" w:rsidR="00DB2D12" w:rsidRDefault="00DB2D12" w:rsidP="00476E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7E47CDC8" w14:textId="74ABB4E2" w:rsidR="005701CA" w:rsidRPr="00AB6ADF" w:rsidRDefault="005A18B9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5A18B9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476EBB" w:rsidRPr="00AB6ADF">
        <w:rPr>
          <w:rFonts w:ascii="Times New Roman" w:hAnsi="Times New Roman" w:cs="Times New Roman"/>
          <w:b/>
          <w:bCs/>
          <w:sz w:val="24"/>
          <w:szCs w:val="24"/>
        </w:rPr>
        <w:t xml:space="preserve">Total for Question 14 is 4 </w:t>
      </w:r>
      <w:r w:rsidR="005701CA" w:rsidRPr="00AB6ADF">
        <w:rPr>
          <w:rFonts w:ascii="Times New Roman" w:hAnsi="Times New Roman" w:cs="Times New Roman"/>
          <w:b/>
          <w:bCs/>
          <w:sz w:val="24"/>
          <w:szCs w:val="24"/>
        </w:rPr>
        <w:t>marks</w:t>
      </w:r>
      <w:r w:rsidRPr="005A18B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8311EC8" w14:textId="77777777" w:rsidR="00DB2D12" w:rsidRDefault="00DB2D12" w:rsidP="005701C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34DB061" w14:textId="318788C1" w:rsidR="00B80AFF" w:rsidRPr="00AB6ADF" w:rsidRDefault="00476EBB" w:rsidP="00B80AFF">
      <w:pPr>
        <w:jc w:val="right"/>
        <w:rPr>
          <w:rFonts w:ascii="Times New Roman" w:hAnsi="Times New Roman" w:cs="Times New Roman"/>
          <w:sz w:val="24"/>
          <w:szCs w:val="24"/>
        </w:rPr>
      </w:pPr>
      <w:r w:rsidRPr="00AB6ADF">
        <w:rPr>
          <w:rFonts w:ascii="Times New Roman" w:hAnsi="Times New Roman" w:cs="Times New Roman"/>
          <w:b/>
          <w:bCs/>
          <w:sz w:val="24"/>
          <w:szCs w:val="24"/>
        </w:rPr>
        <w:t>TOTAL FOR PAPER IS 100 MARKS</w:t>
      </w:r>
    </w:p>
    <w:p w14:paraId="7EB5BCA8" w14:textId="5BB3F66D" w:rsidR="00D930ED" w:rsidRPr="00AB6ADF" w:rsidRDefault="00F405D7" w:rsidP="00C24EA2">
      <w:pPr>
        <w:jc w:val="right"/>
        <w:rPr>
          <w:rFonts w:ascii="Times New Roman" w:hAnsi="Times New Roman" w:cs="Times New Roman"/>
          <w:sz w:val="24"/>
          <w:szCs w:val="24"/>
        </w:rPr>
      </w:pPr>
    </w:p>
    <w:sectPr w:rsidR="00D930ED" w:rsidRPr="00AB6ADF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C8BC57" w14:textId="77777777" w:rsidR="00F405D7" w:rsidRDefault="00F405D7" w:rsidP="001B692E">
      <w:pPr>
        <w:spacing w:after="0" w:line="240" w:lineRule="auto"/>
      </w:pPr>
      <w:r>
        <w:separator/>
      </w:r>
    </w:p>
  </w:endnote>
  <w:endnote w:type="continuationSeparator" w:id="0">
    <w:p w14:paraId="1CA1AE73" w14:textId="77777777" w:rsidR="00F405D7" w:rsidRDefault="00F405D7" w:rsidP="001B69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Extra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F20E9C" w14:textId="77777777" w:rsidR="001B692E" w:rsidRDefault="001B692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511936" w14:textId="77777777" w:rsidR="001B692E" w:rsidRDefault="001B692E" w:rsidP="001B692E">
    <w:pPr>
      <w:pStyle w:val="Footer"/>
    </w:pPr>
    <w:r>
      <w:t>P69201A</w:t>
    </w:r>
  </w:p>
  <w:p w14:paraId="20A11CBA" w14:textId="4B40F0F4" w:rsidR="001B692E" w:rsidRDefault="001B692E" w:rsidP="001B692E">
    <w:pPr>
      <w:pStyle w:val="Footer"/>
    </w:pPr>
    <w:r>
      <w:t>©2022 Pearson Education Ltd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F5947A" w14:textId="77777777" w:rsidR="001B692E" w:rsidRDefault="001B69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2A0D93" w14:textId="77777777" w:rsidR="00F405D7" w:rsidRDefault="00F405D7" w:rsidP="001B692E">
      <w:pPr>
        <w:spacing w:after="0" w:line="240" w:lineRule="auto"/>
      </w:pPr>
      <w:r>
        <w:separator/>
      </w:r>
    </w:p>
  </w:footnote>
  <w:footnote w:type="continuationSeparator" w:id="0">
    <w:p w14:paraId="0F888568" w14:textId="77777777" w:rsidR="00F405D7" w:rsidRDefault="00F405D7" w:rsidP="001B69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1A15B0" w14:textId="77777777" w:rsidR="001B692E" w:rsidRDefault="001B692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CCF415" w14:textId="77777777" w:rsidR="001B692E" w:rsidRDefault="001B692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A68295" w14:textId="77777777" w:rsidR="001B692E" w:rsidRDefault="001B692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5CA2"/>
    <w:rsid w:val="000003AF"/>
    <w:rsid w:val="00000B9C"/>
    <w:rsid w:val="00001174"/>
    <w:rsid w:val="00002D6B"/>
    <w:rsid w:val="00042D40"/>
    <w:rsid w:val="00065C9E"/>
    <w:rsid w:val="0007574C"/>
    <w:rsid w:val="000856BB"/>
    <w:rsid w:val="000A49D9"/>
    <w:rsid w:val="001043E3"/>
    <w:rsid w:val="00113CAE"/>
    <w:rsid w:val="00120EC2"/>
    <w:rsid w:val="0017221D"/>
    <w:rsid w:val="0018696A"/>
    <w:rsid w:val="001B692E"/>
    <w:rsid w:val="00220F38"/>
    <w:rsid w:val="00221337"/>
    <w:rsid w:val="00221971"/>
    <w:rsid w:val="00227A26"/>
    <w:rsid w:val="002368F3"/>
    <w:rsid w:val="002522A8"/>
    <w:rsid w:val="00252FB3"/>
    <w:rsid w:val="002953F1"/>
    <w:rsid w:val="002B201D"/>
    <w:rsid w:val="002B5196"/>
    <w:rsid w:val="002F3E97"/>
    <w:rsid w:val="002F441E"/>
    <w:rsid w:val="00316524"/>
    <w:rsid w:val="00320A66"/>
    <w:rsid w:val="0033696E"/>
    <w:rsid w:val="00343772"/>
    <w:rsid w:val="00370D39"/>
    <w:rsid w:val="003940E9"/>
    <w:rsid w:val="003C0B91"/>
    <w:rsid w:val="003F6582"/>
    <w:rsid w:val="003F745D"/>
    <w:rsid w:val="00401F5D"/>
    <w:rsid w:val="004612F4"/>
    <w:rsid w:val="00471C33"/>
    <w:rsid w:val="0047611D"/>
    <w:rsid w:val="00476EBB"/>
    <w:rsid w:val="004B1FE8"/>
    <w:rsid w:val="004C6A84"/>
    <w:rsid w:val="004D48AC"/>
    <w:rsid w:val="00516316"/>
    <w:rsid w:val="00535B29"/>
    <w:rsid w:val="00551381"/>
    <w:rsid w:val="005701CA"/>
    <w:rsid w:val="00577AE4"/>
    <w:rsid w:val="00580D09"/>
    <w:rsid w:val="00585043"/>
    <w:rsid w:val="005A18B9"/>
    <w:rsid w:val="005C0CE9"/>
    <w:rsid w:val="005C4565"/>
    <w:rsid w:val="005D3F09"/>
    <w:rsid w:val="005F0995"/>
    <w:rsid w:val="00607638"/>
    <w:rsid w:val="00632D8F"/>
    <w:rsid w:val="006377D3"/>
    <w:rsid w:val="00642D38"/>
    <w:rsid w:val="00643E94"/>
    <w:rsid w:val="006654C9"/>
    <w:rsid w:val="006748C6"/>
    <w:rsid w:val="006767A8"/>
    <w:rsid w:val="00684ADD"/>
    <w:rsid w:val="006C1DB1"/>
    <w:rsid w:val="006E38A6"/>
    <w:rsid w:val="006F5CA2"/>
    <w:rsid w:val="00702B46"/>
    <w:rsid w:val="00717651"/>
    <w:rsid w:val="00726287"/>
    <w:rsid w:val="0074303C"/>
    <w:rsid w:val="00795636"/>
    <w:rsid w:val="007E2B9D"/>
    <w:rsid w:val="007F61CD"/>
    <w:rsid w:val="00802E11"/>
    <w:rsid w:val="00805930"/>
    <w:rsid w:val="00851515"/>
    <w:rsid w:val="0089257B"/>
    <w:rsid w:val="008A0D12"/>
    <w:rsid w:val="008A3494"/>
    <w:rsid w:val="0094187F"/>
    <w:rsid w:val="0097451C"/>
    <w:rsid w:val="00975114"/>
    <w:rsid w:val="00976F77"/>
    <w:rsid w:val="009A2085"/>
    <w:rsid w:val="009A34B9"/>
    <w:rsid w:val="009D52CC"/>
    <w:rsid w:val="009D6B3C"/>
    <w:rsid w:val="00A028EE"/>
    <w:rsid w:val="00A245A0"/>
    <w:rsid w:val="00A5319C"/>
    <w:rsid w:val="00A61F8F"/>
    <w:rsid w:val="00A729B0"/>
    <w:rsid w:val="00A8353D"/>
    <w:rsid w:val="00AB4E4E"/>
    <w:rsid w:val="00AB6ADF"/>
    <w:rsid w:val="00AD74F7"/>
    <w:rsid w:val="00AD768D"/>
    <w:rsid w:val="00AE4256"/>
    <w:rsid w:val="00AE7F4B"/>
    <w:rsid w:val="00B0261A"/>
    <w:rsid w:val="00B64D37"/>
    <w:rsid w:val="00B709CD"/>
    <w:rsid w:val="00B80AFF"/>
    <w:rsid w:val="00BB4886"/>
    <w:rsid w:val="00BB4A87"/>
    <w:rsid w:val="00BB4C16"/>
    <w:rsid w:val="00BE41D6"/>
    <w:rsid w:val="00BF1E2A"/>
    <w:rsid w:val="00C24EA2"/>
    <w:rsid w:val="00C24EC2"/>
    <w:rsid w:val="00C32F03"/>
    <w:rsid w:val="00C33118"/>
    <w:rsid w:val="00C42336"/>
    <w:rsid w:val="00C5459E"/>
    <w:rsid w:val="00C5766B"/>
    <w:rsid w:val="00C70FCA"/>
    <w:rsid w:val="00CA18CE"/>
    <w:rsid w:val="00CC3487"/>
    <w:rsid w:val="00CE6C96"/>
    <w:rsid w:val="00CF60EE"/>
    <w:rsid w:val="00D75DE0"/>
    <w:rsid w:val="00DB2D12"/>
    <w:rsid w:val="00DC567E"/>
    <w:rsid w:val="00DD282B"/>
    <w:rsid w:val="00DD6E41"/>
    <w:rsid w:val="00DF6208"/>
    <w:rsid w:val="00E0070F"/>
    <w:rsid w:val="00E807B4"/>
    <w:rsid w:val="00EF49CC"/>
    <w:rsid w:val="00F06830"/>
    <w:rsid w:val="00F2112D"/>
    <w:rsid w:val="00F21479"/>
    <w:rsid w:val="00F227E8"/>
    <w:rsid w:val="00F23988"/>
    <w:rsid w:val="00F33117"/>
    <w:rsid w:val="00F34501"/>
    <w:rsid w:val="00F405D7"/>
    <w:rsid w:val="00F4352A"/>
    <w:rsid w:val="00F508F3"/>
    <w:rsid w:val="00F57C99"/>
    <w:rsid w:val="00F716FC"/>
    <w:rsid w:val="00F90C18"/>
    <w:rsid w:val="00F921D2"/>
    <w:rsid w:val="00FB45B4"/>
    <w:rsid w:val="00FC459B"/>
    <w:rsid w:val="00FF68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6EADD0"/>
  <w15:chartTrackingRefBased/>
  <w15:docId w15:val="{3CE1ADDC-2F51-466D-831E-61F11E09BC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F2147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2147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2147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2147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21479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1B692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B692E"/>
  </w:style>
  <w:style w:type="paragraph" w:styleId="Footer">
    <w:name w:val="footer"/>
    <w:basedOn w:val="Normal"/>
    <w:link w:val="FooterChar"/>
    <w:uiPriority w:val="99"/>
    <w:unhideWhenUsed/>
    <w:rsid w:val="001B692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B692E"/>
  </w:style>
  <w:style w:type="paragraph" w:styleId="ListParagraph">
    <w:name w:val="List Paragraph"/>
    <w:basedOn w:val="Normal"/>
    <w:uiPriority w:val="34"/>
    <w:qFormat/>
    <w:rsid w:val="00C70FC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50" Type="http://schemas.openxmlformats.org/officeDocument/2006/relationships/customXml" Target="../customXml/item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image" Target="media/image15.wmf"/><Relationship Id="rId44" Type="http://schemas.openxmlformats.org/officeDocument/2006/relationships/footer" Target="footer1.xml"/><Relationship Id="rId52" Type="http://schemas.openxmlformats.org/officeDocument/2006/relationships/customXml" Target="../customXml/item3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3.bin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customXml" Target="../customXml/item2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6.emf"/><Relationship Id="rId38" Type="http://schemas.openxmlformats.org/officeDocument/2006/relationships/image" Target="media/image19.wmf"/><Relationship Id="rId46" Type="http://schemas.openxmlformats.org/officeDocument/2006/relationships/header" Target="header3.xml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3" ma:contentTypeDescription="Create a new document." ma:contentTypeScope="" ma:versionID="94d3b87ef65f4aef3a4bcbf455af4d9c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141464877e5074570e2ff726da6fff74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9506B41-3094-44CF-B0B0-B0BD9DF9DC6B}"/>
</file>

<file path=customXml/itemProps2.xml><?xml version="1.0" encoding="utf-8"?>
<ds:datastoreItem xmlns:ds="http://schemas.openxmlformats.org/officeDocument/2006/customXml" ds:itemID="{BBDDFA36-94A9-45F0-8639-BE5D68AB9017}"/>
</file>

<file path=customXml/itemProps3.xml><?xml version="1.0" encoding="utf-8"?>
<ds:datastoreItem xmlns:ds="http://schemas.openxmlformats.org/officeDocument/2006/customXml" ds:itemID="{4FBE4DBD-89D5-44A7-B381-B25617B97B7B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0</Pages>
  <Words>1111</Words>
  <Characters>6334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G</dc:creator>
  <cp:keywords/>
  <dc:description/>
  <cp:lastModifiedBy>KG</cp:lastModifiedBy>
  <cp:revision>74</cp:revision>
  <dcterms:created xsi:type="dcterms:W3CDTF">2022-05-26T20:38:00Z</dcterms:created>
  <dcterms:modified xsi:type="dcterms:W3CDTF">2022-05-28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545BF2C8BA29D4CA1CF1B28CB215945</vt:lpwstr>
  </property>
</Properties>
</file>